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2FD5" w:rsidRDefault="00BC0E09">
      <w:pPr>
        <w:pStyle w:val="1"/>
        <w:rPr>
          <w:rFonts w:hint="eastAsia"/>
        </w:rPr>
      </w:pPr>
      <w:r>
        <w:t>C</w:t>
      </w:r>
      <w:r>
        <w:rPr>
          <w:rFonts w:hint="eastAsia"/>
        </w:rPr>
        <w:t>h5</w:t>
      </w:r>
      <w:r>
        <w:rPr>
          <w:rFonts w:hint="eastAsia"/>
        </w:rPr>
        <w:t>区间估计与假设检验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宋体" w:eastAsia="宋体" w:cs="宋体" w:hint="eastAsia"/>
          <w:kern w:val="0"/>
          <w:sz w:val="30"/>
          <w:szCs w:val="30"/>
        </w:rPr>
      </w:pPr>
      <w:r>
        <w:rPr>
          <w:rFonts w:ascii="宋体" w:eastAsia="宋体" w:cs="宋体" w:hint="eastAsia"/>
          <w:kern w:val="0"/>
          <w:sz w:val="30"/>
          <w:szCs w:val="30"/>
        </w:rPr>
        <w:t>本章概要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Cs w:val="21"/>
        </w:rPr>
      </w:pPr>
      <w:r>
        <w:rPr>
          <w:rFonts w:ascii="MS Mincho" w:eastAsia="MS Mincho" w:hAnsi="MS Mincho" w:cs="MS Mincho" w:hint="eastAsia"/>
          <w:b/>
          <w:bCs/>
          <w:kern w:val="0"/>
          <w:szCs w:val="21"/>
        </w:rPr>
        <w:t>♢</w:t>
      </w:r>
      <w:r>
        <w:rPr>
          <w:rFonts w:ascii="CMBX12" w:eastAsia="宋体" w:hAnsi="CMBX12" w:cs="CMBX12" w:hint="eastAsia"/>
          <w:b/>
          <w:bCs/>
          <w:kern w:val="0"/>
          <w:szCs w:val="21"/>
        </w:rPr>
        <w:t>单正</w:t>
      </w:r>
      <w:proofErr w:type="gramStart"/>
      <w:r>
        <w:rPr>
          <w:rFonts w:ascii="CMBX12" w:eastAsia="宋体" w:hAnsi="CMBX12" w:cs="CMBX12" w:hint="eastAsia"/>
          <w:b/>
          <w:bCs/>
          <w:kern w:val="0"/>
          <w:szCs w:val="21"/>
        </w:rPr>
        <w:t>态总体</w:t>
      </w:r>
      <w:proofErr w:type="gramEnd"/>
      <w:r>
        <w:rPr>
          <w:rFonts w:ascii="CMBX12" w:eastAsia="宋体" w:hAnsi="CMBX12" w:cs="CMBX12" w:hint="eastAsia"/>
          <w:b/>
          <w:bCs/>
          <w:kern w:val="0"/>
          <w:szCs w:val="21"/>
        </w:rPr>
        <w:t>参数的区间估计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Cs w:val="21"/>
        </w:rPr>
      </w:pPr>
      <w:r>
        <w:rPr>
          <w:rFonts w:ascii="MS Mincho" w:eastAsia="MS Mincho" w:hAnsi="MS Mincho" w:cs="MS Mincho" w:hint="eastAsia"/>
          <w:b/>
          <w:bCs/>
          <w:kern w:val="0"/>
          <w:szCs w:val="21"/>
        </w:rPr>
        <w:t>♢</w:t>
      </w:r>
      <w:r>
        <w:rPr>
          <w:rFonts w:ascii="CMBX12" w:eastAsia="宋体" w:hAnsi="CMBX12" w:cs="CMBX12" w:hint="eastAsia"/>
          <w:b/>
          <w:bCs/>
          <w:kern w:val="0"/>
          <w:szCs w:val="21"/>
        </w:rPr>
        <w:t>假设检验的步骤及</w:t>
      </w:r>
      <w:r>
        <w:rPr>
          <w:rFonts w:ascii="CMBX12" w:eastAsia="宋体" w:hAnsi="CMBX12" w:cs="CMBX12" w:hint="eastAsia"/>
          <w:b/>
          <w:bCs/>
          <w:kern w:val="0"/>
          <w:szCs w:val="21"/>
        </w:rPr>
        <w:t>p</w:t>
      </w:r>
      <w:r>
        <w:rPr>
          <w:rFonts w:ascii="CMBX12" w:eastAsia="宋体" w:hAnsi="CMBX12" w:cs="CMBX12" w:hint="eastAsia"/>
          <w:b/>
          <w:bCs/>
          <w:kern w:val="0"/>
          <w:szCs w:val="21"/>
        </w:rPr>
        <w:t>值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Cs w:val="21"/>
        </w:rPr>
      </w:pPr>
      <w:r>
        <w:rPr>
          <w:rFonts w:ascii="MS Mincho" w:eastAsia="MS Mincho" w:hAnsi="MS Mincho" w:cs="MS Mincho" w:hint="eastAsia"/>
          <w:b/>
          <w:bCs/>
          <w:kern w:val="0"/>
          <w:szCs w:val="21"/>
        </w:rPr>
        <w:t>♢</w:t>
      </w:r>
      <w:r>
        <w:rPr>
          <w:rFonts w:ascii="CMBX12" w:eastAsia="宋体" w:hAnsi="CMBX12" w:cs="CMBX12" w:hint="eastAsia"/>
          <w:b/>
          <w:bCs/>
          <w:kern w:val="0"/>
          <w:szCs w:val="21"/>
        </w:rPr>
        <w:t>单正</w:t>
      </w:r>
      <w:proofErr w:type="gramStart"/>
      <w:r>
        <w:rPr>
          <w:rFonts w:ascii="CMBX12" w:eastAsia="宋体" w:hAnsi="CMBX12" w:cs="CMBX12" w:hint="eastAsia"/>
          <w:b/>
          <w:bCs/>
          <w:kern w:val="0"/>
          <w:szCs w:val="21"/>
        </w:rPr>
        <w:t>态总体</w:t>
      </w:r>
      <w:proofErr w:type="gramEnd"/>
      <w:r>
        <w:rPr>
          <w:rFonts w:ascii="CMBX12" w:eastAsia="宋体" w:hAnsi="CMBX12" w:cs="CMBX12" w:hint="eastAsia"/>
          <w:b/>
          <w:bCs/>
          <w:kern w:val="0"/>
          <w:szCs w:val="21"/>
        </w:rPr>
        <w:t>参数的假设检验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Cs w:val="21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>5.1</w:t>
      </w:r>
      <w:r>
        <w:rPr>
          <w:rFonts w:ascii="黑体" w:eastAsia="黑体" w:hAnsi="黑体" w:hint="eastAsia"/>
          <w:b/>
          <w:sz w:val="30"/>
          <w:szCs w:val="30"/>
        </w:rPr>
        <w:t>单正</w:t>
      </w:r>
      <w:proofErr w:type="gramStart"/>
      <w:r>
        <w:rPr>
          <w:rFonts w:ascii="黑体" w:eastAsia="黑体" w:hAnsi="黑体" w:hint="eastAsia"/>
          <w:b/>
          <w:sz w:val="30"/>
          <w:szCs w:val="30"/>
        </w:rPr>
        <w:t>态总体</w:t>
      </w:r>
      <w:proofErr w:type="gramEnd"/>
      <w:r>
        <w:rPr>
          <w:rFonts w:ascii="黑体" w:eastAsia="黑体" w:hAnsi="黑体" w:hint="eastAsia"/>
          <w:b/>
          <w:sz w:val="30"/>
          <w:szCs w:val="30"/>
        </w:rPr>
        <w:t>参数的区间估计（教材</w:t>
      </w:r>
      <w:r>
        <w:rPr>
          <w:rFonts w:ascii="黑体" w:eastAsia="黑体" w:hAnsi="黑体" w:hint="eastAsia"/>
          <w:b/>
          <w:sz w:val="30"/>
          <w:szCs w:val="30"/>
        </w:rPr>
        <w:t>138</w:t>
      </w:r>
      <w:r>
        <w:rPr>
          <w:rFonts w:ascii="黑体" w:eastAsia="黑体" w:hAnsi="黑体" w:hint="eastAsia"/>
          <w:b/>
          <w:sz w:val="30"/>
          <w:szCs w:val="30"/>
        </w:rPr>
        <w:t>页</w:t>
      </w:r>
      <w:r>
        <w:rPr>
          <w:rFonts w:ascii="黑体" w:eastAsia="黑体" w:hAnsi="黑体" w:hint="eastAsia"/>
          <w:b/>
          <w:sz w:val="30"/>
          <w:szCs w:val="30"/>
        </w:rPr>
        <w:t>5.2</w:t>
      </w:r>
      <w:r>
        <w:rPr>
          <w:rFonts w:ascii="黑体" w:eastAsia="黑体" w:hAnsi="黑体" w:hint="eastAsia"/>
          <w:b/>
          <w:sz w:val="30"/>
          <w:szCs w:val="30"/>
        </w:rPr>
        <w:t>）</w:t>
      </w:r>
    </w:p>
    <w:p w:rsidR="002B2FD5" w:rsidRDefault="00BC0E09">
      <w:pPr>
        <w:autoSpaceDE w:val="0"/>
        <w:autoSpaceDN w:val="0"/>
        <w:adjustRightInd w:val="0"/>
        <w:ind w:firstLineChars="200" w:firstLine="48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统计推断中区间估计是个重要内容，本节以单正</w:t>
      </w:r>
      <w:proofErr w:type="gramStart"/>
      <w:r>
        <w:rPr>
          <w:rFonts w:ascii="CMBX12" w:eastAsia="宋体" w:hAnsi="CMBX12" w:cs="CMBX12" w:hint="eastAsia"/>
          <w:bCs/>
          <w:kern w:val="0"/>
          <w:sz w:val="24"/>
          <w:szCs w:val="24"/>
        </w:rPr>
        <w:t>态总体</w:t>
      </w:r>
      <w:proofErr w:type="gramEnd"/>
      <w:r>
        <w:rPr>
          <w:rFonts w:ascii="CMBX12" w:eastAsia="宋体" w:hAnsi="CMBX12" w:cs="CMBX12" w:hint="eastAsia"/>
          <w:bCs/>
          <w:kern w:val="0"/>
          <w:sz w:val="24"/>
          <w:szCs w:val="24"/>
        </w:rPr>
        <w:t>参数估计的区间估计为例，讲解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R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中如何实现。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前提说明：假设总体</w:t>
      </w:r>
      <w:r>
        <w:rPr>
          <w:rFonts w:ascii="CMBX12" w:eastAsia="宋体" w:hAnsi="CMBX12" w:cs="CMBX12" w:hint="eastAsia"/>
          <w:bCs/>
          <w:kern w:val="0"/>
          <w:position w:val="-10"/>
          <w:sz w:val="24"/>
          <w:szCs w:val="24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18pt" o:ole="">
            <v:imagedata r:id="rId10" o:title=""/>
          </v:shape>
          <o:OLEObject Type="Embed" ProgID="Equation.KSEE3" ShapeID="_x0000_i1025" DrawAspect="Content" ObjectID="_1573823197" r:id="rId11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，</w:t>
      </w:r>
      <w:r>
        <w:rPr>
          <w:rFonts w:ascii="CMBX12" w:eastAsia="宋体" w:hAnsi="CMBX12" w:cs="CMBX12" w:hint="eastAsia"/>
          <w:bCs/>
          <w:kern w:val="0"/>
          <w:position w:val="-12"/>
          <w:sz w:val="24"/>
          <w:szCs w:val="24"/>
        </w:rPr>
        <w:object w:dxaOrig="1320" w:dyaOrig="360">
          <v:shape id="_x0000_i1026" type="#_x0000_t75" style="width:66pt;height:18pt" o:ole="">
            <v:imagedata r:id="rId12" o:title=""/>
          </v:shape>
          <o:OLEObject Type="Embed" ProgID="Equation.KSEE3" ShapeID="_x0000_i1026" DrawAspect="Content" ObjectID="_1573823198" r:id="rId13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是来自此正</w:t>
      </w:r>
      <w:proofErr w:type="gramStart"/>
      <w:r>
        <w:rPr>
          <w:rFonts w:ascii="CMBX12" w:eastAsia="宋体" w:hAnsi="CMBX12" w:cs="CMBX12" w:hint="eastAsia"/>
          <w:bCs/>
          <w:kern w:val="0"/>
          <w:sz w:val="24"/>
          <w:szCs w:val="24"/>
        </w:rPr>
        <w:t>态总体</w:t>
      </w:r>
      <w:proofErr w:type="gramEnd"/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一个样本，</w:t>
      </w:r>
      <w:r>
        <w:rPr>
          <w:rFonts w:ascii="CMBX12" w:eastAsia="宋体" w:hAnsi="CMBX12" w:cs="CMBX12"/>
          <w:bCs/>
          <w:kern w:val="0"/>
          <w:sz w:val="24"/>
          <w:szCs w:val="24"/>
        </w:rPr>
        <w:t xml:space="preserve"> </w:t>
      </w:r>
      <w:r>
        <w:rPr>
          <w:rFonts w:ascii="CMBX12" w:eastAsia="宋体" w:hAnsi="CMBX12" w:cs="CMBX12"/>
          <w:bCs/>
          <w:kern w:val="0"/>
          <w:position w:val="-24"/>
          <w:sz w:val="24"/>
          <w:szCs w:val="24"/>
        </w:rPr>
        <w:object w:dxaOrig="1100" w:dyaOrig="960">
          <v:shape id="_x0000_i1027" type="#_x0000_t75" style="width:55pt;height:48pt" o:ole="">
            <v:imagedata r:id="rId14" o:title=""/>
          </v:shape>
          <o:OLEObject Type="Embed" ProgID="Equation.KSEE3" ShapeID="_x0000_i1027" DrawAspect="Content" ObjectID="_1573823199" r:id="rId15"/>
        </w:object>
      </w:r>
      <w:r>
        <w:rPr>
          <w:rFonts w:ascii="CMBX12" w:eastAsia="宋体" w:hAnsi="CMBX12" w:cs="CMBX12"/>
          <w:bCs/>
          <w:kern w:val="0"/>
          <w:sz w:val="24"/>
          <w:szCs w:val="24"/>
        </w:rPr>
        <w:t xml:space="preserve"> 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为样本均值，</w:t>
      </w:r>
      <w:r>
        <w:rPr>
          <w:rFonts w:ascii="CMBX12" w:eastAsia="宋体" w:hAnsi="CMBX12" w:cs="CMBX12" w:hint="eastAsia"/>
          <w:bCs/>
          <w:kern w:val="0"/>
          <w:position w:val="-24"/>
          <w:sz w:val="24"/>
          <w:szCs w:val="24"/>
        </w:rPr>
        <w:object w:dxaOrig="1820" w:dyaOrig="960">
          <v:shape id="_x0000_i1028" type="#_x0000_t75" style="width:91pt;height:48pt" o:ole="">
            <v:imagedata r:id="rId16" o:title=""/>
            <o:lock v:ext="edit" aspectratio="f"/>
          </v:shape>
          <o:OLEObject Type="Embed" ProgID="Equation.DSMT4" ShapeID="_x0000_i1028" DrawAspect="Content" ObjectID="_1573823200" r:id="rId17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样本方差。</w:t>
      </w:r>
    </w:p>
    <w:p w:rsidR="002B2FD5" w:rsidRDefault="00BC0E09">
      <w:pPr>
        <w:pStyle w:val="HTML"/>
        <w:rPr>
          <w:rFonts w:ascii="黑体" w:eastAsia="黑体" w:hAnsi="黑体" w:cstheme="minorBidi"/>
          <w:b/>
          <w:kern w:val="2"/>
          <w:sz w:val="30"/>
          <w:szCs w:val="30"/>
        </w:rPr>
      </w:pP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5.1.1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均值μ的区间估计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1.</w: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方差</w:t>
      </w:r>
      <w:r>
        <w:rPr>
          <w:rFonts w:ascii="CMBX12" w:eastAsia="宋体" w:hAnsi="CMBX12" w:cs="CMBX12" w:hint="eastAsia"/>
          <w:b/>
          <w:bCs/>
          <w:kern w:val="0"/>
          <w:position w:val="-6"/>
          <w:sz w:val="24"/>
          <w:szCs w:val="24"/>
        </w:rPr>
        <w:object w:dxaOrig="320" w:dyaOrig="320">
          <v:shape id="_x0000_i1029" type="#_x0000_t75" style="width:16pt;height:16pt" o:ole="">
            <v:imagedata r:id="rId18" o:title=""/>
            <o:lock v:ext="edit" aspectratio="f"/>
          </v:shape>
          <o:OLEObject Type="Embed" ProgID="Equation.DSMT4" ShapeID="_x0000_i1029" DrawAspect="Content" ObjectID="_1573823201" r:id="rId19"/>
        </w:objec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已知时</w:t>
      </w:r>
      <w:r>
        <w:rPr>
          <w:rFonts w:ascii="黑体" w:eastAsia="黑体" w:hAnsi="黑体" w:hint="eastAsia"/>
          <w:b/>
          <w:sz w:val="30"/>
          <w:szCs w:val="30"/>
        </w:rPr>
        <w:t>μ</w: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的区间估计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理论回顾：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由于</w:t>
      </w:r>
      <w:r>
        <w:rPr>
          <w:rFonts w:ascii="CMBX12" w:eastAsia="宋体" w:hAnsi="CMBX12" w:cs="CMBX12" w:hint="eastAsia"/>
          <w:bCs/>
          <w:kern w:val="0"/>
          <w:position w:val="-24"/>
          <w:sz w:val="24"/>
          <w:szCs w:val="24"/>
        </w:rPr>
        <w:object w:dxaOrig="1440" w:dyaOrig="660">
          <v:shape id="_x0000_i1030" type="#_x0000_t75" style="width:1in;height:33pt" o:ole="">
            <v:imagedata r:id="rId20" o:title=""/>
          </v:shape>
          <o:OLEObject Type="Embed" ProgID="Equation.KSEE3" ShapeID="_x0000_i1030" DrawAspect="Content" ObjectID="_1573823202" r:id="rId21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，因此有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</w:t>
      </w:r>
    </w:p>
    <w:p w:rsidR="002B2FD5" w:rsidRDefault="00BC0E09">
      <w:pPr>
        <w:autoSpaceDE w:val="0"/>
        <w:autoSpaceDN w:val="0"/>
        <w:adjustRightInd w:val="0"/>
        <w:jc w:val="center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2040" w:dyaOrig="700">
          <v:shape id="_x0000_i1031" type="#_x0000_t75" style="width:102pt;height:35pt" o:ole="">
            <v:imagedata r:id="rId22" o:title=""/>
          </v:shape>
          <o:OLEObject Type="Embed" ProgID="Equation.KSEE3" ShapeID="_x0000_i1031" DrawAspect="Content" ObjectID="_1573823203" r:id="rId23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由</w:t>
      </w:r>
      <w:r>
        <w:rPr>
          <w:rFonts w:ascii="CMBX12" w:eastAsia="宋体" w:hAnsi="CMBX12" w:cs="CMBX12" w:hint="eastAsia"/>
          <w:bCs/>
          <w:kern w:val="0"/>
          <w:position w:val="-12"/>
          <w:sz w:val="24"/>
          <w:szCs w:val="24"/>
        </w:rPr>
        <w:object w:dxaOrig="2860" w:dyaOrig="360">
          <v:shape id="_x0000_i1032" type="#_x0000_t75" style="width:143pt;height:18pt" o:ole="">
            <v:imagedata r:id="rId24" o:title=""/>
          </v:shape>
          <o:OLEObject Type="Embed" ProgID="Equation.KSEE3" ShapeID="_x0000_i1032" DrawAspect="Content" ObjectID="_1573823204" r:id="rId25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，得</w:t>
      </w:r>
    </w:p>
    <w:p w:rsidR="002B2FD5" w:rsidRDefault="00BC0E09">
      <w:pPr>
        <w:autoSpaceDE w:val="0"/>
        <w:autoSpaceDN w:val="0"/>
        <w:adjustRightInd w:val="0"/>
        <w:jc w:val="center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4300" w:dyaOrig="660">
          <v:shape id="_x0000_i1033" type="#_x0000_t75" alt="" style="width:215pt;height:33pt" o:ole="">
            <v:imagedata r:id="rId26" o:title=""/>
          </v:shape>
          <o:OLEObject Type="Embed" ProgID="Equation.KSEE3" ShapeID="_x0000_i1033" DrawAspect="Content" ObjectID="_1573823205" r:id="rId27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所以对于</w:t>
      </w:r>
      <w:proofErr w:type="gramStart"/>
      <w:r>
        <w:rPr>
          <w:rFonts w:ascii="CMBX12" w:eastAsia="宋体" w:hAnsi="CMBX12" w:cs="CMBX12" w:hint="eastAsia"/>
          <w:bCs/>
          <w:kern w:val="0"/>
          <w:sz w:val="24"/>
          <w:szCs w:val="24"/>
        </w:rPr>
        <w:t>单个正</w:t>
      </w:r>
      <w:proofErr w:type="gramEnd"/>
      <w:r>
        <w:rPr>
          <w:rFonts w:ascii="CMBX12" w:eastAsia="宋体" w:hAnsi="CMBX12" w:cs="CMBX12" w:hint="eastAsia"/>
          <w:bCs/>
          <w:kern w:val="0"/>
          <w:sz w:val="24"/>
          <w:szCs w:val="24"/>
        </w:rPr>
        <w:t>态母体服从</w:t>
      </w:r>
      <w:r>
        <w:rPr>
          <w:rFonts w:ascii="CMBX12" w:eastAsia="宋体" w:hAnsi="CMBX12" w:cs="CMBX12" w:hint="eastAsia"/>
          <w:bCs/>
          <w:kern w:val="0"/>
          <w:position w:val="-10"/>
          <w:sz w:val="24"/>
          <w:szCs w:val="24"/>
        </w:rPr>
        <w:object w:dxaOrig="1400" w:dyaOrig="360">
          <v:shape id="_x0000_i1034" type="#_x0000_t75" style="width:70pt;height:18pt" o:ole="">
            <v:imagedata r:id="rId10" o:title=""/>
          </v:shape>
          <o:OLEObject Type="Embed" ProgID="Equation.KSEE3" ShapeID="_x0000_i1034" DrawAspect="Content" ObjectID="_1573823206" r:id="rId28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，方差</w:t>
      </w:r>
      <w:r>
        <w:rPr>
          <w:rFonts w:ascii="CMBX12" w:eastAsia="宋体" w:hAnsi="CMBX12" w:cs="CMBX12" w:hint="eastAsia"/>
          <w:b/>
          <w:bCs/>
          <w:kern w:val="0"/>
          <w:position w:val="-6"/>
          <w:sz w:val="24"/>
          <w:szCs w:val="24"/>
        </w:rPr>
        <w:object w:dxaOrig="320" w:dyaOrig="320">
          <v:shape id="_x0000_i1035" type="#_x0000_t75" style="width:16pt;height:16pt" o:ole="">
            <v:imagedata r:id="rId18" o:title=""/>
            <o:lock v:ext="edit" aspectratio="f"/>
          </v:shape>
          <o:OLEObject Type="Embed" ProgID="Equation.DSMT4" ShapeID="_x0000_i1035" DrawAspect="Content" ObjectID="_1573823207" r:id="rId29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已知时，</w:t>
      </w:r>
      <w:r>
        <w:rPr>
          <w:rFonts w:ascii="黑体" w:eastAsia="黑体" w:hAnsi="黑体" w:hint="eastAsia"/>
          <w:b/>
          <w:sz w:val="30"/>
          <w:szCs w:val="30"/>
        </w:rPr>
        <w:t>μ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置信水平为的置信区间为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                 </w:t>
      </w: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3360" w:dyaOrig="660">
          <v:shape id="_x0000_i1036" type="#_x0000_t75" alt="" style="width:168pt;height:33pt" o:ole="">
            <v:imagedata r:id="rId30" o:title=""/>
          </v:shape>
          <o:OLEObject Type="Embed" ProgID="Equation.KSEE3" ShapeID="_x0000_i1036" DrawAspect="Content" ObjectID="_1573823208" r:id="rId31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，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简记为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                          </w:t>
      </w: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1340" w:dyaOrig="660">
          <v:shape id="_x0000_i1037" type="#_x0000_t75" alt="" style="width:67pt;height:33pt" o:ole="">
            <v:imagedata r:id="rId32" o:title=""/>
          </v:shape>
          <o:OLEObject Type="Embed" ProgID="Equation.KSEE3" ShapeID="_x0000_i1037" DrawAspect="Content" ObjectID="_1573823209" r:id="rId33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lastRenderedPageBreak/>
        <w:t>其中</w:t>
      </w:r>
      <w:r>
        <w:rPr>
          <w:rFonts w:ascii="CMBX12" w:eastAsia="宋体" w:hAnsi="CMBX12" w:cs="CMBX12" w:hint="eastAsia"/>
          <w:bCs/>
          <w:kern w:val="0"/>
          <w:position w:val="-14"/>
          <w:sz w:val="24"/>
          <w:szCs w:val="24"/>
        </w:rPr>
        <w:object w:dxaOrig="279" w:dyaOrig="380">
          <v:shape id="_x0000_i1038" type="#_x0000_t75" style="width:14pt;height:19pt" o:ole="">
            <v:imagedata r:id="rId34" o:title=""/>
            <o:lock v:ext="edit" aspectratio="f"/>
          </v:shape>
          <o:OLEObject Type="Embed" ProgID="Equation.DSMT4" ShapeID="_x0000_i1038" DrawAspect="Content" ObjectID="_1573823210" r:id="rId35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表示标准正态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N(0,1)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下侧（左侧）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p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分位数。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R</w: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软件实现：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R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中没有现成的内置函数，计算方差已知时均值的置信区间，所以需要自己编写函数</w:t>
      </w:r>
      <w:bookmarkStart w:id="0" w:name="OLE_LINK1"/>
      <w:bookmarkStart w:id="1" w:name="OLE_LINK2"/>
      <w:bookmarkStart w:id="2" w:name="OLE_LINK3"/>
      <w:r>
        <w:rPr>
          <w:rFonts w:ascii="CMBX12" w:eastAsia="宋体" w:hAnsi="CMBX12" w:cs="CMBX12"/>
          <w:bCs/>
          <w:kern w:val="0"/>
          <w:sz w:val="24"/>
          <w:szCs w:val="24"/>
        </w:rPr>
        <w:t xml:space="preserve">conf.int_1(x,sigma,con.level) 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>conf.int_1&lt;-function(x,sigma,con.level=0.95) {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  options(digits=4)  #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设置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4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位有效数字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m&lt;-mean(x);n&lt;-length(x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 xml:space="preserve">   alpha&lt;-1-con.level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zp&lt;-qnorm(1-alpha/2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Low&lt;-m-zp*sigma/sqrt(n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Up &lt;-m+zp*sigma/sqrt(n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Result&lt;</w:t>
      </w:r>
      <w:r>
        <w:rPr>
          <w:rFonts w:ascii="CMBX12" w:eastAsia="宋体" w:hAnsi="CMBX12" w:cs="CMBX12"/>
          <w:bCs/>
          <w:kern w:val="0"/>
          <w:sz w:val="24"/>
          <w:szCs w:val="24"/>
        </w:rPr>
        <w:t>-list(x.mean=m,conf.interval=c(Low,Up)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 xml:space="preserve">   Result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>}</w:t>
      </w:r>
    </w:p>
    <w:bookmarkEnd w:id="0"/>
    <w:bookmarkEnd w:id="1"/>
    <w:bookmarkEnd w:id="2"/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 w:cs="CMBX12"/>
          <w:bCs/>
          <w:sz w:val="24"/>
          <w:szCs w:val="24"/>
        </w:rPr>
      </w:pPr>
      <w:r>
        <w:rPr>
          <w:rFonts w:ascii="黑体" w:eastAsia="黑体" w:hAnsi="黑体" w:cs="CMBX12" w:hint="eastAsia"/>
          <w:bCs/>
          <w:sz w:val="24"/>
          <w:szCs w:val="24"/>
        </w:rPr>
        <w:t>例</w:t>
      </w:r>
      <w:r>
        <w:rPr>
          <w:rFonts w:ascii="黑体" w:eastAsia="黑体" w:hAnsi="黑体" w:cs="CMBX12" w:hint="eastAsia"/>
          <w:bCs/>
          <w:sz w:val="24"/>
          <w:szCs w:val="24"/>
        </w:rPr>
        <w:t>1</w:t>
      </w:r>
      <w:r>
        <w:rPr>
          <w:rFonts w:ascii="黑体" w:eastAsia="黑体" w:hAnsi="黑体" w:cs="CMBX12" w:hint="eastAsia"/>
          <w:bCs/>
          <w:sz w:val="24"/>
          <w:szCs w:val="24"/>
        </w:rPr>
        <w:t>：教材</w:t>
      </w:r>
      <w:r>
        <w:rPr>
          <w:rFonts w:ascii="黑体" w:eastAsia="黑体" w:hAnsi="黑体" w:cs="CMBX12" w:hint="eastAsia"/>
          <w:bCs/>
          <w:sz w:val="24"/>
          <w:szCs w:val="24"/>
        </w:rPr>
        <w:t>P139</w:t>
      </w:r>
      <w:r>
        <w:rPr>
          <w:rFonts w:ascii="黑体" w:eastAsia="黑体" w:hAnsi="黑体" w:cs="CMBX12" w:hint="eastAsia"/>
          <w:bCs/>
          <w:sz w:val="24"/>
          <w:szCs w:val="24"/>
        </w:rPr>
        <w:t>页的例</w:t>
      </w:r>
      <w:r>
        <w:rPr>
          <w:rFonts w:ascii="黑体" w:eastAsia="黑体" w:hAnsi="黑体" w:cs="CMBX12" w:hint="eastAsia"/>
          <w:bCs/>
          <w:sz w:val="24"/>
          <w:szCs w:val="24"/>
        </w:rPr>
        <w:t>5.2.1</w:t>
      </w:r>
    </w:p>
    <w:p w:rsidR="002B2FD5" w:rsidRDefault="00BC0E09">
      <w:pPr>
        <w:pStyle w:val="HTML"/>
        <w:ind w:leftChars="200" w:left="420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一个人</w:t>
      </w:r>
      <w:r>
        <w:rPr>
          <w:rFonts w:ascii="黑体" w:eastAsia="黑体" w:hAnsi="黑体" w:cs="CMBX12" w:hint="eastAsia"/>
          <w:bCs/>
        </w:rPr>
        <w:t>10</w:t>
      </w:r>
      <w:r>
        <w:rPr>
          <w:rFonts w:ascii="黑体" w:eastAsia="黑体" w:hAnsi="黑体" w:cs="CMBX12" w:hint="eastAsia"/>
          <w:bCs/>
        </w:rPr>
        <w:t>次称自己的体重（单位：</w:t>
      </w:r>
      <w:r>
        <w:rPr>
          <w:rFonts w:ascii="黑体" w:eastAsia="黑体" w:hAnsi="黑体" w:cs="CMBX12" w:hint="eastAsia"/>
          <w:bCs/>
        </w:rPr>
        <w:t>500g</w:t>
      </w:r>
      <w:r>
        <w:rPr>
          <w:rFonts w:ascii="黑体" w:eastAsia="黑体" w:hAnsi="黑体" w:cs="CMBX12"/>
          <w:bCs/>
        </w:rPr>
        <w:t>）</w:t>
      </w:r>
      <w:r>
        <w:rPr>
          <w:rFonts w:ascii="黑体" w:eastAsia="黑体" w:hAnsi="黑体" w:cs="CMBX12" w:hint="eastAsia"/>
          <w:bCs/>
        </w:rPr>
        <w:t>：</w:t>
      </w:r>
      <w:r>
        <w:rPr>
          <w:rFonts w:ascii="黑体" w:eastAsia="黑体" w:hAnsi="黑体" w:cs="CMBX12"/>
          <w:bCs/>
        </w:rPr>
        <w:t>175,176,173,175,174,173,173,176,173,179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希望估计一下他的体重。假设此人的体重服从正态分布，标准差为</w:t>
      </w:r>
      <w:r>
        <w:rPr>
          <w:rFonts w:ascii="黑体" w:eastAsia="黑体" w:hAnsi="黑体" w:cs="CMBX12" w:hint="eastAsia"/>
          <w:bCs/>
        </w:rPr>
        <w:t>1.5</w:t>
      </w:r>
      <w:r>
        <w:rPr>
          <w:rFonts w:ascii="黑体" w:eastAsia="黑体" w:hAnsi="黑体" w:cs="CMBX12" w:hint="eastAsia"/>
          <w:bCs/>
        </w:rPr>
        <w:t>，现在要求体重的</w:t>
      </w:r>
      <w:r>
        <w:rPr>
          <w:rFonts w:ascii="黑体" w:eastAsia="黑体" w:hAnsi="黑体" w:cs="CMBX12" w:hint="eastAsia"/>
          <w:bCs/>
        </w:rPr>
        <w:t>95%</w:t>
      </w:r>
      <w:r>
        <w:rPr>
          <w:rFonts w:ascii="黑体" w:eastAsia="黑体" w:hAnsi="黑体" w:cs="CMBX12" w:hint="eastAsia"/>
          <w:bCs/>
        </w:rPr>
        <w:t>置信区间。</w:t>
      </w:r>
    </w:p>
    <w:p w:rsidR="002B2FD5" w:rsidRDefault="00BC0E09">
      <w:pPr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解：即求</w:t>
      </w:r>
      <w:r>
        <w:rPr>
          <w:rFonts w:ascii="黑体" w:eastAsia="黑体" w:hAnsi="黑体" w:cs="CMBX12" w:hint="eastAsia"/>
          <w:bCs/>
        </w:rPr>
        <w:t xml:space="preserve">              </w:t>
      </w: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1340" w:dyaOrig="660">
          <v:shape id="_x0000_i1039" type="#_x0000_t75" style="width:67pt;height:33pt" o:ole="">
            <v:imagedata r:id="rId32" o:title=""/>
          </v:shape>
          <o:OLEObject Type="Embed" ProgID="Equation.KSEE3" ShapeID="_x0000_i1039" DrawAspect="Content" ObjectID="_1573823211" r:id="rId36"/>
        </w:object>
      </w:r>
    </w:p>
    <w:p w:rsidR="002B2FD5" w:rsidRDefault="00BC0E09"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方法一：直接编程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4071620" cy="2787015"/>
                <wp:effectExtent l="9525" t="12065" r="5080" b="10795"/>
                <wp:docPr id="142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1620" cy="278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&lt;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-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175,176,173,175,174,173,173,176,173,179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igma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1.5;con.level&lt;-0.95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options(digits=4)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设置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位有效数字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&lt;-mean(x)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;n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length(x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alpha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1-con.level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zp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1-alpha/2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ow&lt;-m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zp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*sigma/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n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Up 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+zp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*sigma/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n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&lt;-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ist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.mea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,conf.interva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c(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ow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,Up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)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95" o:spid="_x0000_s1026" o:spt="202" type="#_x0000_t202" style="height:219.45pt;width:320.6pt;" fillcolor="#FFFFFF" filled="t" stroked="t" coordsize="21600,21600" o:gfxdata="UEsDBAoAAAAAAIdO4kAAAAAAAAAAAAAAAAAEAAAAZHJzL1BLAwQUAAAACACHTuJAlrFutdcAAAAF&#10;AQAADwAAAGRycy9kb3ducmV2LnhtbE2PwU7DMBBE70j9B2srcUGtkzZK0xCnByQQvdGC4OrG2yTC&#10;XgfbTcvfY3qBy0qjGc28rTYXo9mIzveWBKTzBBhSY1VPrYC318dZAcwHSUpqSyjgGz1s6slNJUtl&#10;z7TDcR9aFkvIl1JAF8JQcu6bDo30czsgRe9onZEhStdy5eQ5lhvNF0mScyN7igudHPChw+ZzfzIC&#10;iux5/PDb5ct7kx/1OtytxqcvJ8TtNE3ugQW8hL8w/OJHdKgj08GeSHmmBcRHwvVGL8/SBbCDgGxZ&#10;rIHXFf9PX/8AUEsDBBQAAAAIAIdO4kCbn8aCFwIAADwEAAAOAAAAZHJzL2Uyb0RvYy54bWytU9uO&#10;2yAQfa/Uf0C8N74o2SRWnNU2q1SVtt1Ku/0AjLGNihkKJHb69R1wNo227UtVHhDDDIeZc2Y2t2Ov&#10;yFFYJ0GXNJullAjNoZa6LenX5/27FSXOM10zBVqU9CQcvd2+fbMZTCFy6EDVwhIE0a4YTEk7702R&#10;JI53omduBkZodDZge+bRtG1SWzYgeq+SPE1vkgFsbSxw4Rze3k9Ouo34TSO4f2waJzxRJcXcfNxt&#10;3KuwJ9sNK1rLTCf5OQ32D1n0TGr89AJ1zzwjByt/g+olt+Cg8TMOfQJNI7mINWA1WfqqmqeOGRFr&#10;QXKcudDk/h8s/3z8YomsUbt5TolmPYr0LEZP3sNI1otA0GBcgXFPBiP9iPcYHIt15gH4N0c07Dqm&#10;W3FnLQydYDUmmIWXydXTCccFkGr4BDX+ww4eItDY2D6wh3wQREehThdxQi4cL+fpMrvJ0cXRly9X&#10;yzSL2SWseHlurPMfBPQkHEpqUf0Iz44Pzod0WPESEn5zoGS9l0pFw7bVTllyZNgp+7hiBa/ClCZD&#10;SdeLfDEx8FeINK4/QfTSY8sr2Zd0dR2k9JmwwNHElh+r8SxABfUJqbMwtTCOHB46sD8oGbB9S+q+&#10;H5gVlKiPGulfZ/N56PdozBfLQJy99lTXHqY5QpXUUzIdd36akYOxsu3wp0lwDXcoWSMjmUHbKatz&#10;3tiikePzOIUZuLZj1K+h3/4E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lrFutdcAAAAFAQAADwAA&#10;AAAAAAABACAAAAAiAAAAZHJzL2Rvd25yZXYueG1sUEsBAhQAFAAAAAgAh07iQJufxoIXAgAAPAQA&#10;AA4AAAAAAAAAAQAgAAAAJgEAAGRycy9lMm9Eb2MueG1sUEsFBgAAAAAGAAYAWQEAAK8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&lt;-c(175,176,173,175,174,173,173,176,173,179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sigma&lt;-1.5;con.level&lt;-0.95</w:t>
                      </w:r>
                    </w:p>
                    <w:p>
                      <w:pP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options(digits=4)   #设置4位有效数字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m&lt;-mean(x);n&lt;-length(x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alpha&lt;-1-con.level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zp&lt;-qnorm(1-alpha/2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Low&lt;-m-zp*sigma/sqrt(n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Up &lt;-m+zp*sigma/sqrt(n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&lt;-list(x.mean=m,conf.interval=c(Low,Up))</w:t>
                      </w:r>
                    </w:p>
                    <w:p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2B2FD5">
      <w:pPr>
        <w:pStyle w:val="HTML"/>
        <w:rPr>
          <w:rFonts w:ascii="黑体" w:eastAsia="黑体" w:hAnsi="黑体" w:cs="CMBX12"/>
          <w:bCs/>
        </w:rPr>
      </w:pPr>
    </w:p>
    <w:p w:rsidR="002B2FD5" w:rsidRDefault="00BC0E09">
      <w:pPr>
        <w:pStyle w:val="HTML"/>
      </w:pPr>
      <w:r>
        <w:rPr>
          <w:rFonts w:hint="eastAsia"/>
        </w:rPr>
        <w:t>##</w:t>
      </w:r>
      <w:r>
        <w:rPr>
          <w:rFonts w:hint="eastAsia"/>
        </w:rPr>
        <w:t>方法二：</w:t>
      </w:r>
      <w:r>
        <w:rPr>
          <w:rFonts w:hint="eastAsia"/>
        </w:rPr>
        <w:t>#</w:t>
      </w:r>
      <w:r>
        <w:rPr>
          <w:rFonts w:hint="eastAsia"/>
        </w:rPr>
        <w:t>变成自定义函数</w:t>
      </w:r>
      <w:r>
        <w:rPr>
          <w:rFonts w:hint="eastAsia"/>
        </w:rPr>
        <w:t>conf.int_1(x,sigma,con.level)</w:t>
      </w:r>
    </w:p>
    <w:p w:rsidR="002B2FD5" w:rsidRDefault="00BC0E09">
      <w:pPr>
        <w:pStyle w:val="HTML"/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4343400" cy="3589020"/>
                <wp:effectExtent l="9525" t="12065" r="9525" b="8890"/>
                <wp:docPr id="141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0" cy="3589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##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方法二：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#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变成自定义函数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conf.int_1(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,sigma,con.level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 xml:space="preserve">) 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conf.int_1&lt;-function(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,sigma,con.level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=0.95) {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 xml:space="preserve">   options(digits=4)  #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设置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位有效数字</w:t>
                            </w:r>
                          </w:p>
                          <w:p w:rsidR="002B2FD5" w:rsidRDefault="002B2FD5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  <w:t>m&lt;-mean(x)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;n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&lt;-length(x)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 xml:space="preserve">   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alpha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&lt;-1-con.level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zp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&lt;-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(1-alpha/2)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  <w:t>Low&lt;-m-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zp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*sigma/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n)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  <w:t>Up &lt;-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m+zp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*sigma/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n)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  <w:t>Result&lt;-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list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x.mean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m,conf.interval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=c(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Low,Up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))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 xml:space="preserve">    Result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}</w:t>
                            </w:r>
                          </w:p>
                          <w:p w:rsidR="002B2FD5" w:rsidRDefault="002B2FD5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x&lt;-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175,176,173,175,174,173,173,176,173,179)</w:t>
                            </w:r>
                          </w:p>
                          <w:p w:rsidR="002B2FD5" w:rsidRDefault="002B2FD5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conf.int_1(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,sigma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=1.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94" o:spid="_x0000_s1026" o:spt="202" type="#_x0000_t202" style="height:282.6pt;width:342pt;" fillcolor="#FFFFFF" filled="t" stroked="t" coordsize="21600,21600" o:gfxdata="UEsDBAoAAAAAAIdO4kAAAAAAAAAAAAAAAAAEAAAAZHJzL1BLAwQUAAAACACHTuJAHBw0zdUAAAAF&#10;AQAADwAAAGRycy9kb3ducmV2LnhtbE2PwU7DMBBE70j8g7VIXFDrtLQhhDg9IIHgVkoFVzfeJhH2&#10;OthuWv6ehQtcRhrNauZttTo5K0YMsfekYDbNQCA13vTUKti+PkwKEDFpMtp6QgVfGGFVn59VujT+&#10;SC84blIruIRiqRV0KQ2llLHp0Ok49QMSZ3sfnE5sQytN0Ecud1bOsyyXTvfEC50e8L7D5mNzcAqK&#10;xdP4Hp+v129Nvre36epmfPwMSl1ezLI7EAlP6e8YfvAZHWpm2vkDmSisAn4k/SpnebFgu1OwzJdz&#10;kHUl/9PX31BLAwQUAAAACACHTuJAXYx1IhYCAAA8BAAADgAAAGRycy9lMm9Eb2MueG1srVNRb9Mw&#10;EH5H4j9YfqdJuxTaqOk0OhUhjYG08QMcx0ksbJ+x3Sbj13N2ulINeEEkkmX7zt/dfd/d5nrUihyF&#10;8xJMReeznBJhODTSdBX9+rh/s6LEB2YapsCIij4JT6+3r19tBluKBfSgGuEIghhfDraifQi2zDLP&#10;e6GZn4EVBo0tOM0CHl2XNY4NiK5Vtsjzt9kArrEOuPAeb28nI90m/LYVPHxuWy8CURXF3EJaXVrr&#10;uGbbDSs7x2wv+SkN9g9ZaCYNBj1D3bLAyMHJ36C05A48tGHGQWfQtpKLVANWM89fVPPQMytSLUiO&#10;t2ea/P+D5ffHL47IBrUr5pQYplGkRzEG8h5Gsi4iQYP1Jfo9WPQMI96jcyrW2zvg3zwxsOuZ6cSN&#10;czD0gjWY4Dy+zC6eTjg+gtTDJ2gwDjsESEBj63RkD/kgiI5CPZ3FiblwvCyu8M/RxNF2tVyt80WS&#10;L2Pl83PrfPggQJO4qahD9RM8O975ENNh5bNLjOZByWYvlUoH19U75ciRYafs05cqeOGmDBkqul4u&#10;lhMDf4XI0/cnCC0DtrySuqKrSydlToRFjia2wliPJwFqaJ6QOgdTC+PI4aYH94OSAdu3ov77gTlB&#10;ifpokP71vChiv6dDsXyHXBF3aakvLcxwhKpooGTa7sI0IwfrZNdjpElwAzcoWSsTmVHbKatT3tii&#10;iePTOMUZuDwnr19Dv/0J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HBw0zdUAAAAFAQAADwAAAAAA&#10;AAABACAAAAAiAAAAZHJzL2Rvd25yZXYueG1sUEsBAhQAFAAAAAgAh07iQF2MdSIWAgAAPAQAAA4A&#10;AAAAAAAAAQAgAAAAJAEAAGRycy9lMm9Eb2MueG1sUEsFBgAAAAAGAAYAWQEAAKw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宋体" w:hAnsi="宋体" w:eastAsia="宋体" w:cs="宋体"/>
                          <w:kern w:val="0"/>
                          <w:sz w:val="24"/>
                          <w:szCs w:val="24"/>
                        </w:rPr>
                        <w:t xml:space="preserve">##方法二：#变成自定义函数conf.int_1(x,sigma,con.level) 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conf.int_1&lt;-function(x,sigma,con.level=0.95) {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宋体" w:hAnsi="宋体" w:eastAsia="宋体" w:cs="宋体"/>
                          <w:kern w:val="0"/>
                          <w:sz w:val="24"/>
                          <w:szCs w:val="24"/>
                        </w:rPr>
                        <w:t xml:space="preserve">   options(digits=4)  #设置4位有效数字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m&lt;-mean(x);n&lt;-length(x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 xml:space="preserve">   alpha&lt;-1-con.level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zp&lt;-qnorm(1-alpha/2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Low&lt;-m-zp*sigma/sqrt(n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Up &lt;-m+zp*sigma/sqrt(n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Result&lt;-list(x.mean=m,conf.interval=c(Low,Up)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 xml:space="preserve">    Result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}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x&lt;-c(175,176,173,175,174,173,173,176,173,179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</w:p>
                    <w:p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conf.int_1(x,sigma=1.5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输出：</w:t>
      </w:r>
      <w:r>
        <w:rPr>
          <w:rFonts w:ascii="黑体" w:eastAsia="黑体" w:hAnsi="黑体" w:cs="CMBX12"/>
          <w:bCs/>
        </w:rPr>
        <w:t xml:space="preserve"> 173.8 175.6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结论：此人体重的</w:t>
      </w:r>
      <w:r>
        <w:rPr>
          <w:rFonts w:ascii="黑体" w:eastAsia="黑体" w:hAnsi="黑体" w:cs="CMBX12" w:hint="eastAsia"/>
          <w:bCs/>
        </w:rPr>
        <w:t>95%</w:t>
      </w:r>
      <w:r>
        <w:rPr>
          <w:rFonts w:ascii="黑体" w:eastAsia="黑体" w:hAnsi="黑体" w:cs="CMBX12" w:hint="eastAsia"/>
          <w:bCs/>
        </w:rPr>
        <w:t>的置信区间为</w:t>
      </w:r>
      <w:r>
        <w:rPr>
          <w:rFonts w:ascii="黑体" w:eastAsia="黑体" w:hAnsi="黑体" w:cs="CMBX12" w:hint="eastAsia"/>
          <w:bCs/>
        </w:rPr>
        <w:t>(</w:t>
      </w:r>
      <w:r>
        <w:rPr>
          <w:rFonts w:ascii="黑体" w:eastAsia="黑体" w:hAnsi="黑体" w:cs="CMBX12"/>
          <w:bCs/>
        </w:rPr>
        <w:t xml:space="preserve">173.8 </w:t>
      </w:r>
      <w:r>
        <w:rPr>
          <w:rFonts w:ascii="黑体" w:eastAsia="黑体" w:hAnsi="黑体" w:cs="CMBX12" w:hint="eastAsia"/>
          <w:bCs/>
        </w:rPr>
        <w:t>,</w:t>
      </w:r>
      <w:r>
        <w:rPr>
          <w:rFonts w:ascii="黑体" w:eastAsia="黑体" w:hAnsi="黑体" w:cs="CMBX12"/>
          <w:bCs/>
        </w:rPr>
        <w:t>175.6</w:t>
      </w:r>
      <w:r>
        <w:rPr>
          <w:rFonts w:ascii="黑体" w:eastAsia="黑体" w:hAnsi="黑体" w:cs="CMBX12" w:hint="eastAsia"/>
          <w:bCs/>
        </w:rPr>
        <w:t>)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2.</w: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方差</w:t>
      </w:r>
      <w:r>
        <w:rPr>
          <w:rFonts w:ascii="CMBX12" w:eastAsia="宋体" w:hAnsi="CMBX12" w:cs="CMBX12" w:hint="eastAsia"/>
          <w:b/>
          <w:bCs/>
          <w:kern w:val="0"/>
          <w:position w:val="-6"/>
          <w:sz w:val="24"/>
          <w:szCs w:val="24"/>
        </w:rPr>
        <w:object w:dxaOrig="320" w:dyaOrig="320">
          <v:shape id="_x0000_i1040" type="#_x0000_t75" style="width:16pt;height:16pt" o:ole="">
            <v:imagedata r:id="rId18" o:title=""/>
            <o:lock v:ext="edit" aspectratio="f"/>
          </v:shape>
          <o:OLEObject Type="Embed" ProgID="Equation.DSMT4" ShapeID="_x0000_i1040" DrawAspect="Content" ObjectID="_1573823212" r:id="rId37"/>
        </w:objec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未知时</w:t>
      </w:r>
      <w:r>
        <w:rPr>
          <w:rFonts w:ascii="黑体" w:eastAsia="黑体" w:hAnsi="黑体" w:hint="eastAsia"/>
          <w:b/>
          <w:sz w:val="30"/>
          <w:szCs w:val="30"/>
        </w:rPr>
        <w:t>μ</w: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的区间估计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理论回顾：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由于</w:t>
      </w: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1620" w:dyaOrig="700">
          <v:shape id="_x0000_i1041" type="#_x0000_t75" alt="" style="width:81pt;height:35pt" o:ole="">
            <v:imagedata r:id="rId38" o:title=""/>
          </v:shape>
          <o:OLEObject Type="Embed" ProgID="Equation.KSEE3" ShapeID="_x0000_i1041" DrawAspect="Content" ObjectID="_1573823213" r:id="rId39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            </w:t>
      </w:r>
      <w:r>
        <w:rPr>
          <w:rFonts w:ascii="CMBX12" w:eastAsia="宋体" w:hAnsi="CMBX12" w:cs="CMBX12" w:hint="eastAsia"/>
          <w:bCs/>
          <w:kern w:val="0"/>
          <w:position w:val="-24"/>
          <w:sz w:val="24"/>
          <w:szCs w:val="24"/>
        </w:rPr>
        <w:object w:dxaOrig="2020" w:dyaOrig="660">
          <v:shape id="_x0000_i1042" type="#_x0000_t75" alt="" style="width:101pt;height:33pt" o:ole="">
            <v:imagedata r:id="rId40" o:title=""/>
          </v:shape>
          <o:OLEObject Type="Embed" ProgID="Equation.KSEE3" ShapeID="_x0000_i1042" DrawAspect="Content" ObjectID="_1573823214" r:id="rId41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且两者独立，则有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 </w:t>
      </w: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2000" w:dyaOrig="700">
          <v:shape id="_x0000_i1043" type="#_x0000_t75" alt="" style="width:100pt;height:35pt" o:ole="">
            <v:imagedata r:id="rId42" o:title=""/>
          </v:shape>
          <o:OLEObject Type="Embed" ProgID="Equation.KSEE3" ShapeID="_x0000_i1043" DrawAspect="Content" ObjectID="_1573823215" r:id="rId43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同样由</w:t>
      </w:r>
      <w:r>
        <w:rPr>
          <w:rFonts w:ascii="CMBX12" w:eastAsia="宋体" w:hAnsi="CMBX12" w:cs="CMBX12" w:hint="eastAsia"/>
          <w:bCs/>
          <w:kern w:val="0"/>
          <w:position w:val="-12"/>
          <w:sz w:val="24"/>
          <w:szCs w:val="24"/>
        </w:rPr>
        <w:object w:dxaOrig="3900" w:dyaOrig="360">
          <v:shape id="_x0000_i1044" type="#_x0000_t75" alt="" style="width:195pt;height:18pt" o:ole="">
            <v:imagedata r:id="rId44" o:title=""/>
          </v:shape>
          <o:OLEObject Type="Embed" ProgID="Equation.KSEE3" ShapeID="_x0000_i1044" DrawAspect="Content" ObjectID="_1573823216" r:id="rId45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，得</w:t>
      </w:r>
    </w:p>
    <w:p w:rsidR="002B2FD5" w:rsidRDefault="00BC0E09">
      <w:pPr>
        <w:autoSpaceDE w:val="0"/>
        <w:autoSpaceDN w:val="0"/>
        <w:adjustRightInd w:val="0"/>
        <w:jc w:val="center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5360" w:dyaOrig="660">
          <v:shape id="_x0000_i1045" type="#_x0000_t75" alt="" style="width:268pt;height:33pt" o:ole="">
            <v:imagedata r:id="rId46" o:title=""/>
          </v:shape>
          <o:OLEObject Type="Embed" ProgID="Equation.KSEE3" ShapeID="_x0000_i1045" DrawAspect="Content" ObjectID="_1573823217" r:id="rId47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所以对于</w:t>
      </w:r>
      <w:proofErr w:type="gramStart"/>
      <w:r>
        <w:rPr>
          <w:rFonts w:ascii="CMBX12" w:eastAsia="宋体" w:hAnsi="CMBX12" w:cs="CMBX12" w:hint="eastAsia"/>
          <w:bCs/>
          <w:kern w:val="0"/>
          <w:sz w:val="24"/>
          <w:szCs w:val="24"/>
        </w:rPr>
        <w:t>单个正</w:t>
      </w:r>
      <w:proofErr w:type="gramEnd"/>
      <w:r>
        <w:rPr>
          <w:rFonts w:ascii="CMBX12" w:eastAsia="宋体" w:hAnsi="CMBX12" w:cs="CMBX12" w:hint="eastAsia"/>
          <w:bCs/>
          <w:kern w:val="0"/>
          <w:sz w:val="24"/>
          <w:szCs w:val="24"/>
        </w:rPr>
        <w:t>态母体服从</w:t>
      </w:r>
      <w:r>
        <w:rPr>
          <w:rFonts w:ascii="CMBX12" w:eastAsia="宋体" w:hAnsi="CMBX12" w:cs="CMBX12" w:hint="eastAsia"/>
          <w:bCs/>
          <w:kern w:val="0"/>
          <w:position w:val="-10"/>
          <w:sz w:val="24"/>
          <w:szCs w:val="24"/>
        </w:rPr>
        <w:object w:dxaOrig="1400" w:dyaOrig="360">
          <v:shape id="_x0000_i1046" type="#_x0000_t75" style="width:70pt;height:18pt" o:ole="">
            <v:imagedata r:id="rId10" o:title=""/>
          </v:shape>
          <o:OLEObject Type="Embed" ProgID="Equation.KSEE3" ShapeID="_x0000_i1046" DrawAspect="Content" ObjectID="_1573823218" r:id="rId48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，方差</w:t>
      </w:r>
      <w:r>
        <w:rPr>
          <w:rFonts w:ascii="CMBX12" w:eastAsia="宋体" w:hAnsi="CMBX12" w:cs="CMBX12" w:hint="eastAsia"/>
          <w:b/>
          <w:bCs/>
          <w:kern w:val="0"/>
          <w:position w:val="-6"/>
          <w:sz w:val="24"/>
          <w:szCs w:val="24"/>
        </w:rPr>
        <w:object w:dxaOrig="320" w:dyaOrig="320">
          <v:shape id="_x0000_i1047" type="#_x0000_t75" style="width:16pt;height:16pt" o:ole="">
            <v:imagedata r:id="rId18" o:title=""/>
            <o:lock v:ext="edit" aspectratio="f"/>
          </v:shape>
          <o:OLEObject Type="Embed" ProgID="Equation.DSMT4" ShapeID="_x0000_i1047" DrawAspect="Content" ObjectID="_1573823219" r:id="rId49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未知时，</w:t>
      </w:r>
      <w:r>
        <w:rPr>
          <w:rFonts w:ascii="黑体" w:eastAsia="黑体" w:hAnsi="黑体" w:hint="eastAsia"/>
          <w:b/>
          <w:sz w:val="30"/>
          <w:szCs w:val="30"/>
        </w:rPr>
        <w:t>μ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置信水平为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1-</w:t>
      </w:r>
      <w:r>
        <w:rPr>
          <w:rFonts w:ascii="Arial" w:eastAsia="宋体" w:hAnsi="Arial" w:cs="Arial"/>
          <w:bCs/>
          <w:kern w:val="0"/>
          <w:sz w:val="24"/>
          <w:szCs w:val="24"/>
        </w:rPr>
        <w:t>ɑ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置信区间为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  </w:t>
      </w: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4260" w:dyaOrig="660">
          <v:shape id="_x0000_i1048" type="#_x0000_t75" alt="" style="width:213pt;height:33pt" o:ole="">
            <v:imagedata r:id="rId50" o:title=""/>
          </v:shape>
          <o:OLEObject Type="Embed" ProgID="Equation.KSEE3" ShapeID="_x0000_i1048" DrawAspect="Content" ObjectID="_1573823220" r:id="rId51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lastRenderedPageBreak/>
        <w:t>简记为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      </w:t>
      </w: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1980" w:dyaOrig="660">
          <v:shape id="_x0000_i1049" type="#_x0000_t75" alt="" style="width:99pt;height:33pt" o:ole="">
            <v:imagedata r:id="rId52" o:title=""/>
          </v:shape>
          <o:OLEObject Type="Embed" ProgID="Equation.KSEE3" ShapeID="_x0000_i1049" DrawAspect="Content" ObjectID="_1573823221" r:id="rId53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其中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t</w:t>
      </w:r>
      <w:r>
        <w:rPr>
          <w:rFonts w:ascii="CMBX12" w:eastAsia="宋体" w:hAnsi="CMBX12" w:cs="CMBX12" w:hint="eastAsia"/>
          <w:bCs/>
          <w:kern w:val="0"/>
          <w:sz w:val="24"/>
          <w:szCs w:val="24"/>
          <w:vertAlign w:val="subscript"/>
        </w:rPr>
        <w:t>p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(n)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表示自由度为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n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t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分布的下侧（左侧）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p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分位数。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R</w: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软件实现：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方法一：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可以自己编写函数</w:t>
      </w:r>
      <w:r>
        <w:rPr>
          <w:rFonts w:ascii="CMBX12" w:eastAsia="宋体" w:hAnsi="CMBX12" w:cs="CMBX12"/>
          <w:bCs/>
          <w:kern w:val="0"/>
          <w:sz w:val="24"/>
          <w:szCs w:val="24"/>
        </w:rPr>
        <w:t xml:space="preserve">conf.int_2(x,con.level) 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>conf.int_2&lt;-function(x,con.level=0.95){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ab/>
        <w:t xml:space="preserve">#options(digits=7)  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#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设置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7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位有效数字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m&lt;-mean(x);n&lt;-length(x);sd=sd(x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alpha&lt;-1-con.level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tp&lt;-qt(1-alpha/2,n-1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Low&lt;-m-tp*sd/sqrt(n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Up &lt;-m+tp*sd/sqrt(n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 xml:space="preserve">   Result&lt;-list(x.mean=m,conf.interval=c(Low,Up)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 xml:space="preserve">   Result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>}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方法二：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R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中也有现成的内置函数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t.test( )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是用来计算单个样本或双样本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t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检验的，也可返回计算方差未知时均值的置信区间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，调用格式有</w:t>
      </w:r>
    </w:p>
    <w:p w:rsidR="002B2FD5" w:rsidRDefault="00BC0E0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>t.test(x, ...)</w:t>
      </w:r>
    </w:p>
    <w:p w:rsidR="002B2FD5" w:rsidRDefault="002B2F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:rsidR="002B2FD5" w:rsidRDefault="00BC0E0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>## Default S3 method:</w:t>
      </w:r>
    </w:p>
    <w:p w:rsidR="002B2FD5" w:rsidRDefault="00BC0E0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>t.test(x, y = NULL,</w:t>
      </w:r>
    </w:p>
    <w:p w:rsidR="002B2FD5" w:rsidRDefault="00BC0E0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   alternative = c("two.sided", "less", "greater"),</w:t>
      </w:r>
    </w:p>
    <w:p w:rsidR="002B2FD5" w:rsidRDefault="00BC0E0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   mu = 0, paired = FALSE, var.equal = FALSE,</w:t>
      </w:r>
    </w:p>
    <w:p w:rsidR="002B2FD5" w:rsidRDefault="00BC0E0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   conf.level = 0.95, ...)</w:t>
      </w:r>
    </w:p>
    <w:p w:rsidR="002B2FD5" w:rsidRDefault="002B2F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:rsidR="002B2FD5" w:rsidRDefault="00BC0E0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>## S3 method for class 'formula'</w:t>
      </w:r>
    </w:p>
    <w:p w:rsidR="002B2FD5" w:rsidRDefault="00BC0E0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t.test(formula, 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>data, subset, na.action, ...)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 w:cs="CMBX12"/>
          <w:bCs/>
          <w:sz w:val="24"/>
          <w:szCs w:val="24"/>
        </w:rPr>
      </w:pPr>
      <w:r>
        <w:rPr>
          <w:rFonts w:ascii="黑体" w:eastAsia="黑体" w:hAnsi="黑体" w:cs="CMBX12" w:hint="eastAsia"/>
          <w:bCs/>
          <w:sz w:val="24"/>
          <w:szCs w:val="24"/>
        </w:rPr>
        <w:t>例</w:t>
      </w:r>
      <w:r>
        <w:rPr>
          <w:rFonts w:ascii="黑体" w:eastAsia="黑体" w:hAnsi="黑体" w:cs="CMBX12" w:hint="eastAsia"/>
          <w:bCs/>
          <w:sz w:val="24"/>
          <w:szCs w:val="24"/>
        </w:rPr>
        <w:t>2</w:t>
      </w:r>
      <w:r>
        <w:rPr>
          <w:rFonts w:ascii="黑体" w:eastAsia="黑体" w:hAnsi="黑体" w:cs="CMBX12" w:hint="eastAsia"/>
          <w:bCs/>
          <w:sz w:val="24"/>
          <w:szCs w:val="24"/>
        </w:rPr>
        <w:t>：教材</w:t>
      </w:r>
      <w:r>
        <w:rPr>
          <w:rFonts w:ascii="黑体" w:eastAsia="黑体" w:hAnsi="黑体" w:cs="CMBX12" w:hint="eastAsia"/>
          <w:bCs/>
          <w:sz w:val="24"/>
          <w:szCs w:val="24"/>
        </w:rPr>
        <w:t>P141</w:t>
      </w:r>
      <w:r>
        <w:rPr>
          <w:rFonts w:ascii="黑体" w:eastAsia="黑体" w:hAnsi="黑体" w:cs="CMBX12" w:hint="eastAsia"/>
          <w:bCs/>
          <w:sz w:val="24"/>
          <w:szCs w:val="24"/>
        </w:rPr>
        <w:t>页</w:t>
      </w:r>
    </w:p>
    <w:p w:rsidR="002B2FD5" w:rsidRDefault="00BC0E09">
      <w:pPr>
        <w:pStyle w:val="HTML"/>
        <w:ind w:leftChars="200" w:left="420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一个人</w:t>
      </w:r>
      <w:r>
        <w:rPr>
          <w:rFonts w:ascii="黑体" w:eastAsia="黑体" w:hAnsi="黑体" w:cs="CMBX12" w:hint="eastAsia"/>
          <w:bCs/>
        </w:rPr>
        <w:t>10</w:t>
      </w:r>
      <w:r>
        <w:rPr>
          <w:rFonts w:ascii="黑体" w:eastAsia="黑体" w:hAnsi="黑体" w:cs="CMBX12" w:hint="eastAsia"/>
          <w:bCs/>
        </w:rPr>
        <w:t>次称自己的体重（单位：</w:t>
      </w:r>
      <w:r>
        <w:rPr>
          <w:rFonts w:ascii="黑体" w:eastAsia="黑体" w:hAnsi="黑体" w:cs="CMBX12" w:hint="eastAsia"/>
          <w:bCs/>
        </w:rPr>
        <w:t>500g</w:t>
      </w:r>
      <w:r>
        <w:rPr>
          <w:rFonts w:ascii="黑体" w:eastAsia="黑体" w:hAnsi="黑体" w:cs="CMBX12"/>
          <w:bCs/>
        </w:rPr>
        <w:t>）</w:t>
      </w:r>
      <w:r>
        <w:rPr>
          <w:rFonts w:ascii="黑体" w:eastAsia="黑体" w:hAnsi="黑体" w:cs="CMBX12" w:hint="eastAsia"/>
          <w:bCs/>
        </w:rPr>
        <w:t>：</w:t>
      </w:r>
      <w:r>
        <w:rPr>
          <w:rFonts w:ascii="黑体" w:eastAsia="黑体" w:hAnsi="黑体" w:cs="CMBX12"/>
          <w:bCs/>
        </w:rPr>
        <w:t>175,176,173,175,174,173,173,176,173,179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希望估计一下他</w:t>
      </w:r>
      <w:r>
        <w:rPr>
          <w:rFonts w:ascii="黑体" w:eastAsia="黑体" w:hAnsi="黑体" w:cs="CMBX12" w:hint="eastAsia"/>
          <w:bCs/>
        </w:rPr>
        <w:t>的体重。假设此人</w:t>
      </w:r>
      <w:r>
        <w:rPr>
          <w:rFonts w:ascii="黑体" w:eastAsia="黑体" w:hAnsi="黑体" w:cs="CMBX12" w:hint="eastAsia"/>
          <w:bCs/>
        </w:rPr>
        <w:t>的体重服从正态分布，</w:t>
      </w:r>
      <w:r>
        <w:rPr>
          <w:rFonts w:ascii="黑体" w:eastAsia="黑体" w:hAnsi="黑体" w:cs="CMBX12" w:hint="eastAsia"/>
          <w:bCs/>
          <w:color w:val="FF0000"/>
          <w:u w:val="wave"/>
        </w:rPr>
        <w:t>方差不知道</w:t>
      </w:r>
      <w:r>
        <w:rPr>
          <w:rFonts w:ascii="黑体" w:eastAsia="黑体" w:hAnsi="黑体" w:cs="CMBX12" w:hint="eastAsia"/>
          <w:bCs/>
        </w:rPr>
        <w:t>，现在要求体重的</w:t>
      </w:r>
      <w:r>
        <w:rPr>
          <w:rFonts w:ascii="黑体" w:eastAsia="黑体" w:hAnsi="黑体" w:cs="CMBX12" w:hint="eastAsia"/>
          <w:bCs/>
        </w:rPr>
        <w:t>95%</w:t>
      </w:r>
      <w:r>
        <w:rPr>
          <w:rFonts w:ascii="黑体" w:eastAsia="黑体" w:hAnsi="黑体" w:cs="CMBX12" w:hint="eastAsia"/>
          <w:bCs/>
        </w:rPr>
        <w:t>置信区间。</w:t>
      </w:r>
    </w:p>
    <w:p w:rsidR="002B2FD5" w:rsidRDefault="00BC0E09">
      <w:pPr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解：即求</w:t>
      </w:r>
      <w:r>
        <w:rPr>
          <w:rFonts w:ascii="黑体" w:eastAsia="黑体" w:hAnsi="黑体" w:cs="CMBX12" w:hint="eastAsia"/>
          <w:bCs/>
        </w:rPr>
        <w:t xml:space="preserve">          </w:t>
      </w:r>
      <w:r>
        <w:rPr>
          <w:rFonts w:ascii="CMBX12" w:eastAsia="宋体" w:hAnsi="CMBX12" w:cs="CMBX12" w:hint="eastAsia"/>
          <w:bCs/>
          <w:kern w:val="0"/>
          <w:position w:val="-28"/>
          <w:sz w:val="24"/>
          <w:szCs w:val="24"/>
        </w:rPr>
        <w:object w:dxaOrig="1980" w:dyaOrig="660">
          <v:shape id="_x0000_i1050" type="#_x0000_t75" style="width:99pt;height:33pt" o:ole="">
            <v:imagedata r:id="rId52" o:title=""/>
          </v:shape>
          <o:OLEObject Type="Embed" ProgID="Equation.KSEE3" ShapeID="_x0000_i1050" DrawAspect="Content" ObjectID="_1573823222" r:id="rId54"/>
        </w:object>
      </w:r>
    </w:p>
    <w:p w:rsidR="002B2FD5" w:rsidRDefault="00BC0E09"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方法一：直接编程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4071620" cy="2787015"/>
                <wp:effectExtent l="9525" t="13970" r="5080" b="8890"/>
                <wp:docPr id="140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1620" cy="278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#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方法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一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：直接编程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&lt;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-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175,176,173,175,174,173,173,176,173,179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on.leve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0.95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options(digits=7)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设置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位有效数字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&lt;-mean(x)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;n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length(x);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x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alpha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1-con.level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p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q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1-alpha/2,n-1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ow&lt;-m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p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*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/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n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Up 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+tp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*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/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n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&lt;-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ist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.mea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,conf.interva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c(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ow,Up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)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93" o:spid="_x0000_s1026" o:spt="202" type="#_x0000_t202" style="height:219.45pt;width:320.6pt;" fillcolor="#FFFFFF" filled="t" stroked="t" coordsize="21600,21600" o:gfxdata="UEsDBAoAAAAAAIdO4kAAAAAAAAAAAAAAAAAEAAAAZHJzL1BLAwQUAAAACACHTuJAlrFutdcAAAAF&#10;AQAADwAAAGRycy9kb3ducmV2LnhtbE2PwU7DMBBE70j9B2srcUGtkzZK0xCnByQQvdGC4OrG2yTC&#10;XgfbTcvfY3qBy0qjGc28rTYXo9mIzveWBKTzBBhSY1VPrYC318dZAcwHSUpqSyjgGz1s6slNJUtl&#10;z7TDcR9aFkvIl1JAF8JQcu6bDo30czsgRe9onZEhStdy5eQ5lhvNF0mScyN7igudHPChw+ZzfzIC&#10;iux5/PDb5ct7kx/1OtytxqcvJ8TtNE3ugQW8hL8w/OJHdKgj08GeSHmmBcRHwvVGL8/SBbCDgGxZ&#10;rIHXFf9PX/8AUEsDBBQAAAAIAIdO4kAZqYGHFgIAADwEAAAOAAAAZHJzL2Uyb0RvYy54bWytU9uO&#10;2yAQfa/Uf0C8N7bTZJNYcVbbrFJV2l6k3X4AxthGxQwFEjv9+g7Ym6a3l6o8IGCGM2fOzGxvh06R&#10;k7BOgi5oNkspEZpDJXVT0M9Ph1drSpxnumIKtCjoWTh6u3v5YtubXMyhBVUJSxBEu7w3BW29N3mS&#10;ON6KjrkZGKHRWIPtmMerbZLKsh7RO5XM0/Qm6cFWxgIXzuHr/Wiku4hf14L7j3XthCeqoMjNx93G&#10;vQx7stuyvLHMtJJPNNg/sOiY1Bj0AnXPPCNHK3+D6iS34KD2Mw5dAnUtuYg5YDZZ+ks2jy0zIuaC&#10;4jhzkcn9P1j+4fTJEllh7Raoj2YdFulJDJ68gYFsXgeBeuNy9Hs06OkHfEfnmKwzD8C/OKJh3zLd&#10;iDtroW8Fq5BgFn4mV19HHBdAyv49VBiHHT1EoKG2XVAP9SCIjkTOl+IELhwfF+kqu5mjiaNtvlqv&#10;0mwZY7D8+buxzr8V0JFwKKjF6kd4dnpwPtBh+bNLiOZAyeoglYoX25R7ZcmJYacc4prQf3JTmvQF&#10;3Szny1GBv0Kkcf0JopMeW17JrqDrayelJ8GCRqNafiiHqQAlVGeUzsLYwjhyeGjBfqOkx/YtqPt6&#10;ZFZQot5plH+TLUI9fbwslqsgnL22lNcWpjlCFdRTMh73fpyRo7GyaTHSWHANd1iyWkYxQ21HVhNv&#10;bNGo8TROYQau79Hrx9Dvvg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CWsW611wAAAAUBAAAPAAAA&#10;AAAAAAEAIAAAACIAAABkcnMvZG93bnJldi54bWxQSwECFAAUAAAACACHTuJAGamBhxYCAAA8BAAA&#10;DgAAAAAAAAABACAAAAAmAQAAZHJzL2Uyb0RvYy54bWxQSwUGAAAAAAYABgBZAQAArg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##方法一：直接编程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&lt;-c(175,176,173,175,174,173,173,176,173,179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con.level&lt;-0.95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options(digits=7)   #设置7位有效数字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m&lt;-mean(x);n&lt;-length(x);sd=sd(x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alpha&lt;-1-con.level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tp&lt;-qt(1-alpha/2,n-1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Low&lt;-m-tp*sd/sqrt(n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Up &lt;-m+tp*sd/sqrt(n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&lt;-list(x.mean=m,conf.interval=c(Low,Up))</w:t>
                      </w:r>
                    </w:p>
                    <w:p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2B2FD5">
      <w:pPr>
        <w:pStyle w:val="HTML"/>
        <w:rPr>
          <w:rFonts w:ascii="黑体" w:eastAsia="黑体" w:hAnsi="黑体" w:cs="CMBX12"/>
          <w:bCs/>
        </w:rPr>
      </w:pPr>
    </w:p>
    <w:p w:rsidR="002B2FD5" w:rsidRDefault="00BC0E09">
      <w:pPr>
        <w:pStyle w:val="HTML"/>
      </w:pPr>
      <w:r>
        <w:rPr>
          <w:rFonts w:hint="eastAsia"/>
        </w:rPr>
        <w:t>##</w:t>
      </w:r>
      <w:r>
        <w:rPr>
          <w:rFonts w:hint="eastAsia"/>
        </w:rPr>
        <w:t>方法二：</w:t>
      </w:r>
      <w:r>
        <w:rPr>
          <w:rFonts w:hint="eastAsia"/>
        </w:rPr>
        <w:t>#</w:t>
      </w:r>
      <w:r>
        <w:rPr>
          <w:rFonts w:hint="eastAsia"/>
        </w:rPr>
        <w:t>变成自定义函数</w:t>
      </w:r>
      <w:r>
        <w:rPr>
          <w:rFonts w:hint="eastAsia"/>
        </w:rPr>
        <w:t xml:space="preserve">conf.int_2(x,con.level) </w:t>
      </w:r>
      <w:r>
        <w:rPr>
          <w:noProof/>
        </w:rPr>
        <mc:AlternateContent>
          <mc:Choice Requires="wps">
            <w:drawing>
              <wp:inline distT="0" distB="0" distL="0" distR="0">
                <wp:extent cx="4133850" cy="3251200"/>
                <wp:effectExtent l="9525" t="6350" r="9525" b="9525"/>
                <wp:docPr id="139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3850" cy="325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方法二：变成自定义函数</w:t>
                            </w:r>
                            <w:r w:rsidRPr="00AD04E2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conf.int_2(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x</w:t>
                            </w:r>
                            <w:proofErr w:type="gramStart"/>
                            <w:r w:rsidRPr="00AD04E2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,con.level</w:t>
                            </w:r>
                            <w:proofErr w:type="spellEnd"/>
                            <w:proofErr w:type="gramEnd"/>
                            <w:r w:rsidRPr="00AD04E2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) 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onf.int_2&lt;-function(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</w:t>
                            </w:r>
                            <w:proofErr w:type="gram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,con.level</w:t>
                            </w:r>
                            <w:proofErr w:type="spellEnd"/>
                            <w:proofErr w:type="gram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0.95){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ab/>
                              <w:t>#options(digits=7)  #</w:t>
                            </w:r>
                            <w:r w:rsidRPr="00AD04E2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设置</w:t>
                            </w:r>
                            <w:r w:rsidRPr="00AD04E2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7</w:t>
                            </w:r>
                            <w:r w:rsidRPr="00AD04E2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位有效数字</w:t>
                            </w:r>
                          </w:p>
                          <w:p w:rsidR="002B2FD5" w:rsidRPr="00AD04E2" w:rsidRDefault="002B2FD5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>m&lt;-mean(x)</w:t>
                            </w:r>
                            <w:proofErr w:type="gram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;n</w:t>
                            </w:r>
                            <w:proofErr w:type="gram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length(x);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x)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alpha</w:t>
                            </w:r>
                            <w:proofErr w:type="gram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1-con.level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spellStart"/>
                            <w:proofErr w:type="gram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p</w:t>
                            </w:r>
                            <w:proofErr w:type="spellEnd"/>
                            <w:proofErr w:type="gram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qt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1-alpha/2,n-1)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>Low&lt;-m-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p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*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/</w:t>
                            </w:r>
                            <w:proofErr w:type="spellStart"/>
                            <w:proofErr w:type="gram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n)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>Up &lt;-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+tp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*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/</w:t>
                            </w:r>
                            <w:proofErr w:type="spellStart"/>
                            <w:proofErr w:type="gram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n)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 Result&lt;-</w:t>
                            </w:r>
                            <w:proofErr w:type="gram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ist(</w:t>
                            </w:r>
                            <w:proofErr w:type="spellStart"/>
                            <w:proofErr w:type="gram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.mean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,conf.interval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c(</w:t>
                            </w:r>
                            <w:proofErr w:type="spell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ow,Up</w:t>
                            </w:r>
                            <w:proofErr w:type="spell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))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 Result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:rsidR="002B2FD5" w:rsidRPr="00AD04E2" w:rsidRDefault="002B2FD5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&lt;-</w:t>
                            </w:r>
                            <w:proofErr w:type="gramStart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(</w:t>
                            </w:r>
                            <w:proofErr w:type="gramEnd"/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175,176,173,175,174,173,173,176,173,179)</w:t>
                            </w:r>
                          </w:p>
                          <w:p w:rsidR="002B2FD5" w:rsidRPr="00AD04E2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AD04E2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onf.int_2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2" o:spid="_x0000_s1029" type="#_x0000_t202" style="width:325.5pt;height:2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E/WHwIAAEMEAAAOAAAAZHJzL2Uyb0RvYy54bWysU9uO2yAQfa/Uf0C8N46dpE2sOKttVqkq&#10;bS/Sbj+AYGyjAkOBxE6/vgPOZtPbS1UeEMMMZ2bOGdY3g1bkKJyXYCqaT6aUCMOhlqat6JfH3asl&#10;JT4wUzMFRlT0JDy92bx8se5tKQroQNXCEQQxvuxtRbsQbJllnndCMz8BKww6G3CaBTRdm9WO9Yiu&#10;VVZMp6+zHlxtHXDhPd7ejU66SfhNI3j41DReBKIqirWFtLu07+OebdasbB2zneTnMtg/VKGZNJj0&#10;AnXHAiMHJ3+D0pI78NCECQedQdNILlIP2E0+/aWbh45ZkXpBcry90OT/Hyz/ePzsiKxRu9mKEsM0&#10;ivQohkDewkBWRSSot77EuAeLkWHAewxOzXp7D/yrJwa2HTOtuHUO+k6wGgvM48vs6umI4yPIvv8A&#10;NeZhhwAJaGicjuwhHwTRUajTRZxYC8fLeT6bLRfo4uibFYsc5U85WPn03Dof3gnQJB4q6lD9BM+O&#10;9z7Eclj5FBKzeVCy3kmlkuHa/VY5cmQ4Kbu0zug/hSlD+oquFsViZOCvENO0/gShZcCRV1JXdHkd&#10;pMyZsMjRyFYY9kMSZxaBIpl7qE/IoINxkvHn4aED952SHqe4ov7bgTlBiXpvUIVVPp/HsU/GfPGm&#10;QMNde/bXHmY4QlU0UDIet2H8KgfrZNthplF3A7eoXCMTp89VncvHSU1Un39V/ArXdop6/vubHwAA&#10;AP//AwBQSwMEFAAGAAgAAAAhADgTVqfcAAAABQEAAA8AAABkcnMvZG93bnJldi54bWxMj8FOwzAQ&#10;RO9I/IO1SFwQdVJoKCFOhZBA9AYFwdWNt0mEvQ62m4a/Z+ECl5FGs5p5W60mZ8WIIfaeFOSzDARS&#10;401PrYLXl/vzJYiYNBltPaGCL4ywqo+PKl0af6BnHDepFVxCsdQKupSGUsrYdOh0nPkBibOdD04n&#10;tqGVJugDlzsr51lWSKd74oVOD3jXYfOx2TsFy8vH8T2uL57emmJnr9PZ1fjwGZQ6PZlub0AknNLf&#10;MfzgMzrUzLT1ezJRWAX8SPpVzopFznarYJHPM5B1Jf/T198AAAD//wMAUEsBAi0AFAAGAAgAAAAh&#10;ALaDOJL+AAAA4QEAABMAAAAAAAAAAAAAAAAAAAAAAFtDb250ZW50X1R5cGVzXS54bWxQSwECLQAU&#10;AAYACAAAACEAOP0h/9YAAACUAQAACwAAAAAAAAAAAAAAAAAvAQAAX3JlbHMvLnJlbHNQSwECLQAU&#10;AAYACAAAACEAMLhP1h8CAABDBAAADgAAAAAAAAAAAAAAAAAuAgAAZHJzL2Uyb0RvYy54bWxQSwEC&#10;LQAUAAYACAAAACEAOBNWp9wAAAAFAQAADwAAAAAAAAAAAAAAAAB5BAAAZHJzL2Rvd25yZXYueG1s&#10;UEsFBgAAAAAEAAQA8wAAAIIFAAAAAA==&#10;">
                <v:textbox>
                  <w:txbxContent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>
                        <w:rPr>
                          <w:rFonts w:hint="eastAsia"/>
                        </w:rPr>
                        <w:t>方法二：变成自定义函数</w:t>
                      </w:r>
                      <w:r w:rsidRPr="00AD04E2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conf.int_2(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x</w:t>
                      </w:r>
                      <w:proofErr w:type="gramStart"/>
                      <w:r w:rsidRPr="00AD04E2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,con.level</w:t>
                      </w:r>
                      <w:proofErr w:type="spellEnd"/>
                      <w:proofErr w:type="gramEnd"/>
                      <w:r w:rsidRPr="00AD04E2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 xml:space="preserve">) 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conf.int_2&lt;-function(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</w:t>
                      </w:r>
                      <w:proofErr w:type="gram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,con.level</w:t>
                      </w:r>
                      <w:proofErr w:type="spellEnd"/>
                      <w:proofErr w:type="gram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=0.95){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ab/>
                        <w:t>#options(digits=7)  #</w:t>
                      </w:r>
                      <w:r w:rsidRPr="00AD04E2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设置</w:t>
                      </w:r>
                      <w:r w:rsidRPr="00AD04E2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7</w:t>
                      </w:r>
                      <w:r w:rsidRPr="00AD04E2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位有效数字</w:t>
                      </w:r>
                    </w:p>
                    <w:p w:rsidR="002B2FD5" w:rsidRPr="00AD04E2" w:rsidRDefault="002B2FD5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  <w:t>m&lt;-mean(x)</w:t>
                      </w:r>
                      <w:proofErr w:type="gram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;n</w:t>
                      </w:r>
                      <w:proofErr w:type="gram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&lt;-length(x);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sd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=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sd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(x)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proofErr w:type="gram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alpha</w:t>
                      </w:r>
                      <w:proofErr w:type="gram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&lt;-1-con.level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proofErr w:type="spellStart"/>
                      <w:proofErr w:type="gram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tp</w:t>
                      </w:r>
                      <w:proofErr w:type="spellEnd"/>
                      <w:proofErr w:type="gram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&lt;-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qt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(1-alpha/2,n-1)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  <w:t>Low&lt;-m-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tp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*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sd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/</w:t>
                      </w:r>
                      <w:proofErr w:type="spellStart"/>
                      <w:proofErr w:type="gram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sqrt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n)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  <w:t>Up &lt;-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m+tp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*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sd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/</w:t>
                      </w:r>
                      <w:proofErr w:type="spellStart"/>
                      <w:proofErr w:type="gram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sqrt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n)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 Result&lt;-</w:t>
                      </w:r>
                      <w:proofErr w:type="gram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list(</w:t>
                      </w:r>
                      <w:proofErr w:type="spellStart"/>
                      <w:proofErr w:type="gram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.mean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=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m,conf.interval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=c(</w:t>
                      </w:r>
                      <w:proofErr w:type="spell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Low,Up</w:t>
                      </w:r>
                      <w:proofErr w:type="spell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))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 Result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}</w:t>
                      </w:r>
                    </w:p>
                    <w:p w:rsidR="002B2FD5" w:rsidRPr="00AD04E2" w:rsidRDefault="002B2FD5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&lt;-</w:t>
                      </w:r>
                      <w:proofErr w:type="gramStart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c(</w:t>
                      </w:r>
                      <w:proofErr w:type="gramEnd"/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175,176,173,175,174,173,173,176,173,179)</w:t>
                      </w:r>
                    </w:p>
                    <w:p w:rsidR="002B2FD5" w:rsidRPr="00AD04E2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AD04E2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conf.int_2(x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2B2FD5" w:rsidRDefault="002B2FD5">
      <w:pPr>
        <w:pStyle w:val="HTML"/>
      </w:pPr>
    </w:p>
    <w:p w:rsidR="002B2FD5" w:rsidRDefault="00BC0E09">
      <w:pPr>
        <w:rPr>
          <w:rFonts w:hint="eastAsia"/>
        </w:rPr>
      </w:pPr>
      <w:r>
        <w:rPr>
          <w:rFonts w:hint="eastAsia"/>
        </w:rPr>
        <w:t>方法三：调</w:t>
      </w:r>
      <w:r w:rsidRPr="00B81714">
        <w:rPr>
          <w:rFonts w:ascii="Times New Roman" w:hAnsi="Times New Roman" w:cs="Times New Roman" w:hint="eastAsia"/>
          <w:kern w:val="0"/>
          <w:szCs w:val="21"/>
        </w:rPr>
        <w:t>用内置函数</w:t>
      </w:r>
      <w:r w:rsidRPr="00B81714">
        <w:rPr>
          <w:rFonts w:ascii="Times New Roman" w:hAnsi="Times New Roman" w:cs="Times New Roman" w:hint="eastAsia"/>
          <w:kern w:val="0"/>
          <w:szCs w:val="21"/>
        </w:rPr>
        <w:t>t.test()</w:t>
      </w:r>
    </w:p>
    <w:p w:rsidR="002B2FD5" w:rsidRDefault="00BC0E09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>
                <wp:extent cx="3876675" cy="1038225"/>
                <wp:effectExtent l="9525" t="6350" r="9525" b="12700"/>
                <wp:docPr id="138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6675" cy="1038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Pr="00B81714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B81714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##</w:t>
                            </w:r>
                            <w:r w:rsidRPr="00B81714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方法三：调用内置函数</w:t>
                            </w:r>
                            <w:proofErr w:type="spellStart"/>
                            <w:r w:rsidRPr="00B81714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t.</w:t>
                            </w:r>
                            <w:proofErr w:type="gramStart"/>
                            <w:r w:rsidRPr="00B81714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test</w:t>
                            </w:r>
                            <w:proofErr w:type="spellEnd"/>
                            <w:r w:rsidRPr="00B81714"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)</w:t>
                            </w:r>
                            <w:proofErr w:type="gramEnd"/>
                          </w:p>
                          <w:p w:rsidR="002B2FD5" w:rsidRPr="00B81714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&lt;-</w:t>
                            </w:r>
                            <w:proofErr w:type="gramStart"/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(</w:t>
                            </w:r>
                            <w:proofErr w:type="gramEnd"/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175,176,173,175,174,173,173,176,173,179)</w:t>
                            </w:r>
                          </w:p>
                          <w:p w:rsidR="002B2FD5" w:rsidRPr="00B81714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proofErr w:type="spellStart"/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.test</w:t>
                            </w:r>
                            <w:proofErr w:type="spellEnd"/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(x)  </w:t>
                            </w:r>
                            <w:bookmarkStart w:id="3" w:name="_GoBack"/>
                            <w:bookmarkEnd w:id="3"/>
                          </w:p>
                          <w:p w:rsidR="002B2FD5" w:rsidRPr="00B81714" w:rsidRDefault="00BC0E09">
                            <w:pP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</w:pPr>
                            <w:proofErr w:type="spellStart"/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.test</w:t>
                            </w:r>
                            <w:proofErr w:type="spellEnd"/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x</w:t>
                            </w:r>
                            <w:proofErr w:type="gramStart"/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)$</w:t>
                            </w:r>
                            <w:proofErr w:type="gramEnd"/>
                            <w:r w:rsidRPr="00B81714"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onf.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91" o:spid="_x0000_s1030" type="#_x0000_t202" style="width:305.25pt;height:8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tH/HwIAAEMEAAAOAAAAZHJzL2Uyb0RvYy54bWysU9uO2yAQfa/Uf0C8N3buiRVntc0qVaXt&#10;ttJuPwBjbKNihgKJnX59B5yk6UV9qMoDYpjhzMw5w+aubxU5Cusk6JyORyklQnMopa5z+vll/2ZF&#10;ifNMl0yBFjk9CUfvtq9fbTqTiQk0oEphCYJol3Ump433JksSxxvRMjcCIzQ6K7At82jaOikt6xC9&#10;VckkTRdJB7Y0FrhwDm8fBifdRvyqEtx/rConPFE5xdp83G3ci7An2w3LastMI/m5DPYPVbRMakx6&#10;hXpgnpGDlb9BtZJbcFD5EYc2gaqSXMQesJtx+ks3zw0zIvaC5Dhzpcn9P1j+dPxkiSxRuylKpVmL&#10;Ir2I3pO30JP1OBDUGZdh3LPBSN/jPQbHZp15BP7FEQ27hula3FsLXSNYiQXGl8nN0wHHBZCi+wAl&#10;5mEHDxGor2wb2EM+CKKjUKerOKEWjpfT1XKxWM4p4egbp9PVZDIP1SUsuzw31vl3AloSDjm1qH6E&#10;Z8dH54fQS0jI5kDJci+Vioati52y5MhwUvZxndF/ClOadDldzzH33yHSuP4E0UqPI69km9PVbZDS&#10;2EwgLHA0sOX7oo/izC46FFCekEELwyTjz8NDA/YbJR1OcU7d1wOzghL1XqMK6/FsFsY+GrP5coKG&#10;vfUUtx6mOULl1FMyHHd++CoHY2XdYKZBdw33qFwlI6eh4qGqc/k4qVGV868KX+HWjlE//v72OwAA&#10;AP//AwBQSwMEFAAGAAgAAAAhAPHsG1zcAAAABQEAAA8AAABkcnMvZG93bnJldi54bWxMj8FOwzAQ&#10;RO9I/IO1SFxQ65TSUEKcCiGB6A1aBFc33iYR9jrYbhr+noULXEZazWjmbbkanRUDhth5UjCbZiCQ&#10;am86ahS8bh8mSxAxaTLaekIFXxhhVZ2elLow/kgvOGxSI7iEYqEVtCn1hZSxbtHpOPU9Ent7H5xO&#10;fIZGmqCPXO6svMyyXDrdES+0usf7FuuPzcEpWF49De9xPX9+q/O9vUkX18PjZ1Dq/Gy8uwWRcEx/&#10;YfjBZ3SomGnnD2SisAr4kfSr7OWzbAFix6F8vgBZlfI/ffUNAAD//wMAUEsBAi0AFAAGAAgAAAAh&#10;ALaDOJL+AAAA4QEAABMAAAAAAAAAAAAAAAAAAAAAAFtDb250ZW50X1R5cGVzXS54bWxQSwECLQAU&#10;AAYACAAAACEAOP0h/9YAAACUAQAACwAAAAAAAAAAAAAAAAAvAQAAX3JlbHMvLnJlbHNQSwECLQAU&#10;AAYACAAAACEAMGrR/x8CAABDBAAADgAAAAAAAAAAAAAAAAAuAgAAZHJzL2Uyb0RvYy54bWxQSwEC&#10;LQAUAAYACAAAACEA8ewbXNwAAAAFAQAADwAAAAAAAAAAAAAAAAB5BAAAZHJzL2Rvd25yZXYueG1s&#10;UEsFBgAAAAAEAAQA8wAAAIIFAAAAAA==&#10;">
                <v:textbox>
                  <w:txbxContent>
                    <w:p w:rsidR="002B2FD5" w:rsidRPr="00B81714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B81714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##</w:t>
                      </w:r>
                      <w:r w:rsidRPr="00B81714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方法三：调用内置函数</w:t>
                      </w:r>
                      <w:proofErr w:type="spellStart"/>
                      <w:r w:rsidRPr="00B81714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t.</w:t>
                      </w:r>
                      <w:proofErr w:type="gramStart"/>
                      <w:r w:rsidRPr="00B81714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test</w:t>
                      </w:r>
                      <w:proofErr w:type="spellEnd"/>
                      <w:r w:rsidRPr="00B81714"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  <w:t>()</w:t>
                      </w:r>
                      <w:proofErr w:type="gramEnd"/>
                    </w:p>
                    <w:p w:rsidR="002B2FD5" w:rsidRPr="00B81714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&lt;-</w:t>
                      </w:r>
                      <w:proofErr w:type="gramStart"/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c(</w:t>
                      </w:r>
                      <w:proofErr w:type="gramEnd"/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175,176,173,175,174,173,173,176,173,179)</w:t>
                      </w:r>
                    </w:p>
                    <w:p w:rsidR="002B2FD5" w:rsidRPr="00B81714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proofErr w:type="spellStart"/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t.test</w:t>
                      </w:r>
                      <w:proofErr w:type="spellEnd"/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(x)  </w:t>
                      </w:r>
                      <w:bookmarkStart w:id="4" w:name="_GoBack"/>
                      <w:bookmarkEnd w:id="4"/>
                    </w:p>
                    <w:p w:rsidR="002B2FD5" w:rsidRPr="00B81714" w:rsidRDefault="00BC0E09">
                      <w:pPr>
                        <w:rPr>
                          <w:rFonts w:ascii="Times New Roman" w:hAnsi="Times New Roman" w:cs="Times New Roman" w:hint="eastAsia"/>
                          <w:kern w:val="0"/>
                          <w:szCs w:val="21"/>
                        </w:rPr>
                      </w:pPr>
                      <w:proofErr w:type="spellStart"/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t.test</w:t>
                      </w:r>
                      <w:proofErr w:type="spellEnd"/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(x</w:t>
                      </w:r>
                      <w:proofErr w:type="gramStart"/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)$</w:t>
                      </w:r>
                      <w:proofErr w:type="gramEnd"/>
                      <w:r w:rsidRPr="00B81714"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conf.int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2B2FD5" w:rsidRDefault="002B2FD5">
      <w:pPr>
        <w:pStyle w:val="HTML"/>
      </w:pP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输出：</w:t>
      </w:r>
      <w:r>
        <w:rPr>
          <w:rFonts w:ascii="黑体" w:eastAsia="黑体" w:hAnsi="黑体" w:cs="CMBX12"/>
          <w:bCs/>
        </w:rPr>
        <w:t xml:space="preserve"> 173.3076 176.0924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lastRenderedPageBreak/>
        <w:t>结论：此人体重的</w:t>
      </w:r>
      <w:r>
        <w:rPr>
          <w:rFonts w:ascii="黑体" w:eastAsia="黑体" w:hAnsi="黑体" w:cs="CMBX12" w:hint="eastAsia"/>
          <w:bCs/>
        </w:rPr>
        <w:t>95%</w:t>
      </w:r>
      <w:r>
        <w:rPr>
          <w:rFonts w:ascii="黑体" w:eastAsia="黑体" w:hAnsi="黑体" w:cs="CMBX12" w:hint="eastAsia"/>
          <w:bCs/>
        </w:rPr>
        <w:t>的置信区间为</w:t>
      </w:r>
      <w:r>
        <w:rPr>
          <w:rFonts w:ascii="黑体" w:eastAsia="黑体" w:hAnsi="黑体" w:cs="CMBX12" w:hint="eastAsia"/>
          <w:bCs/>
        </w:rPr>
        <w:t>(</w:t>
      </w:r>
      <w:r>
        <w:rPr>
          <w:rFonts w:ascii="黑体" w:eastAsia="黑体" w:hAnsi="黑体" w:cs="CMBX12"/>
          <w:bCs/>
        </w:rPr>
        <w:t xml:space="preserve">173.3076 </w:t>
      </w:r>
      <w:r>
        <w:rPr>
          <w:rFonts w:ascii="黑体" w:eastAsia="黑体" w:hAnsi="黑体" w:cs="CMBX12" w:hint="eastAsia"/>
          <w:bCs/>
        </w:rPr>
        <w:t>，</w:t>
      </w:r>
      <w:r>
        <w:rPr>
          <w:rFonts w:ascii="黑体" w:eastAsia="黑体" w:hAnsi="黑体" w:cs="CMBX12"/>
          <w:bCs/>
        </w:rPr>
        <w:t>176.0924</w:t>
      </w:r>
      <w:r>
        <w:rPr>
          <w:rFonts w:ascii="黑体" w:eastAsia="黑体" w:hAnsi="黑体" w:cs="CMBX12" w:hint="eastAsia"/>
          <w:bCs/>
        </w:rPr>
        <w:t>)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pStyle w:val="HTML"/>
        <w:rPr>
          <w:rFonts w:ascii="黑体" w:eastAsia="黑体" w:hAnsi="黑体" w:cstheme="minorBidi"/>
          <w:b/>
          <w:kern w:val="2"/>
          <w:sz w:val="30"/>
          <w:szCs w:val="30"/>
        </w:rPr>
      </w:pP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5.1.2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方差</w:t>
      </w:r>
      <w:r>
        <w:rPr>
          <w:rFonts w:ascii="黑体" w:eastAsia="黑体" w:hAnsi="黑体" w:cs="黑体" w:hint="eastAsia"/>
          <w:b/>
          <w:kern w:val="2"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kern w:val="2"/>
          <w:sz w:val="30"/>
          <w:szCs w:val="30"/>
          <w:vertAlign w:val="superscript"/>
        </w:rPr>
        <w:t>2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的区间估计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均值</w:t>
      </w:r>
      <w:r>
        <w:rPr>
          <w:rFonts w:ascii="宋体" w:eastAsia="宋体" w:hAnsi="宋体" w:cs="宋体" w:hint="eastAsia"/>
          <w:b/>
          <w:bCs/>
          <w:kern w:val="0"/>
          <w:sz w:val="24"/>
          <w:szCs w:val="24"/>
        </w:rPr>
        <w:t>μ</w:t>
      </w:r>
      <w:r>
        <w:rPr>
          <w:rFonts w:ascii="宋体" w:eastAsia="宋体" w:hAnsi="宋体" w:cs="宋体" w:hint="eastAsia"/>
          <w:b/>
          <w:bCs/>
          <w:kern w:val="0"/>
          <w:sz w:val="24"/>
          <w:szCs w:val="24"/>
        </w:rPr>
        <w:t>未知时，</w:t>
      </w:r>
      <w:r>
        <w:rPr>
          <w:rFonts w:ascii="黑体" w:eastAsia="黑体" w:hAnsi="黑体" w:hint="eastAsia"/>
          <w:b/>
          <w:sz w:val="30"/>
          <w:szCs w:val="30"/>
        </w:rPr>
        <w:t>方差</w:t>
      </w:r>
      <w:r>
        <w:rPr>
          <w:rFonts w:ascii="黑体" w:eastAsia="黑体" w:hAnsi="黑体" w:cs="黑体" w:hint="eastAsia"/>
          <w:b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sz w:val="30"/>
          <w:szCs w:val="30"/>
          <w:vertAlign w:val="superscript"/>
        </w:rPr>
        <w:t>2</w: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的区间估计</w:t>
      </w:r>
    </w:p>
    <w:p w:rsidR="002B2FD5" w:rsidRDefault="00BC0E09">
      <w:pPr>
        <w:pStyle w:val="1"/>
        <w:rPr>
          <w:rFonts w:ascii="CMBX12" w:hAnsi="CMBX12"/>
          <w:sz w:val="24"/>
          <w:szCs w:val="24"/>
        </w:rPr>
      </w:pPr>
      <w:r>
        <w:rPr>
          <w:rFonts w:ascii="CMBX12" w:hAnsi="CMBX12" w:hint="eastAsia"/>
          <w:sz w:val="24"/>
          <w:szCs w:val="24"/>
        </w:rPr>
        <w:t>理论回顾</w:t>
      </w:r>
      <w:r>
        <w:rPr>
          <w:rFonts w:ascii="CMBX12" w:hAnsi="CMBX12" w:hint="eastAsia"/>
          <w:sz w:val="24"/>
          <w:szCs w:val="24"/>
        </w:rPr>
        <w:t>：</w:t>
      </w:r>
      <w:r>
        <w:rPr>
          <w:rFonts w:ascii="CMBX12" w:hAnsi="CMBX12" w:hint="eastAsia"/>
          <w:sz w:val="24"/>
          <w:szCs w:val="24"/>
        </w:rPr>
        <w:t>由于</w:t>
      </w:r>
      <w:r>
        <w:rPr>
          <w:rFonts w:ascii="CMBX12" w:hAnsi="CMBX12" w:hint="eastAsia"/>
          <w:sz w:val="24"/>
          <w:szCs w:val="24"/>
        </w:rPr>
        <w:t xml:space="preserve"> </w:t>
      </w:r>
      <w:r>
        <w:rPr>
          <w:rFonts w:ascii="CMBX12" w:hAnsi="CMBX12" w:hint="eastAsia"/>
          <w:position w:val="-24"/>
          <w:sz w:val="24"/>
          <w:szCs w:val="24"/>
        </w:rPr>
        <w:object w:dxaOrig="2540" w:dyaOrig="660">
          <v:shape id="_x0000_i1051" type="#_x0000_t75" style="width:127pt;height:33pt" o:ole="">
            <v:imagedata r:id="rId55" o:title=""/>
          </v:shape>
          <o:OLEObject Type="Embed" ProgID="Equation.KSEE3" ShapeID="_x0000_i1051" DrawAspect="Content" ObjectID="_1573823223" r:id="rId56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所以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得</w:t>
      </w:r>
      <w:r>
        <w:rPr>
          <w:rFonts w:ascii="CMBX12" w:eastAsia="宋体" w:hAnsi="CMBX12" w:cs="CMBX12"/>
          <w:bCs/>
          <w:kern w:val="0"/>
          <w:position w:val="-24"/>
          <w:sz w:val="24"/>
          <w:szCs w:val="24"/>
        </w:rPr>
        <w:object w:dxaOrig="4720" w:dyaOrig="660">
          <v:shape id="_x0000_i1052" type="#_x0000_t75" style="width:236pt;height:33pt" o:ole="">
            <v:imagedata r:id="rId57" o:title=""/>
            <o:lock v:ext="edit" aspectratio="f"/>
          </v:shape>
          <o:OLEObject Type="Embed" ProgID="Equation.DSMT4" ShapeID="_x0000_i1052" DrawAspect="Content" ObjectID="_1573823224" r:id="rId58"/>
        </w:objec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所以</w:t>
      </w:r>
      <w:r>
        <w:rPr>
          <w:rFonts w:ascii="黑体" w:eastAsia="黑体" w:hAnsi="黑体" w:cs="黑体" w:hint="eastAsia"/>
          <w:b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sz w:val="30"/>
          <w:szCs w:val="30"/>
          <w:vertAlign w:val="superscript"/>
        </w:rPr>
        <w:t>2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置信水平为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1-</w:t>
      </w:r>
      <w:r>
        <w:rPr>
          <w:rFonts w:ascii="Arial" w:eastAsia="宋体" w:hAnsi="Arial" w:cs="Arial"/>
          <w:bCs/>
          <w:kern w:val="0"/>
          <w:sz w:val="24"/>
          <w:szCs w:val="24"/>
        </w:rPr>
        <w:t>ɑ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置信区间为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 xml:space="preserve">                   </w:t>
      </w:r>
      <w:r>
        <w:rPr>
          <w:rFonts w:ascii="CMBX12" w:eastAsia="宋体" w:hAnsi="CMBX12" w:cs="CMBX12"/>
          <w:bCs/>
          <w:kern w:val="0"/>
          <w:position w:val="-30"/>
          <w:sz w:val="24"/>
          <w:szCs w:val="24"/>
        </w:rPr>
        <w:object w:dxaOrig="2720" w:dyaOrig="720">
          <v:shape id="_x0000_i1053" type="#_x0000_t75" alt="" style="width:136pt;height:36pt" o:ole="">
            <v:imagedata r:id="rId59" o:title=""/>
            <o:lock v:ext="edit" aspectratio="f"/>
          </v:shape>
          <o:OLEObject Type="Embed" ProgID="Equation.DSMT4" ShapeID="_x0000_i1053" DrawAspect="Content" ObjectID="_1573823225" r:id="rId60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>其中</w:t>
      </w:r>
      <w:r>
        <w:rPr>
          <w:rFonts w:ascii="CMBX12" w:eastAsia="宋体" w:hAnsi="CMBX12" w:cs="CMBX12" w:hint="eastAsia"/>
          <w:bCs/>
          <w:kern w:val="0"/>
          <w:position w:val="-14"/>
          <w:sz w:val="24"/>
          <w:szCs w:val="24"/>
        </w:rPr>
        <w:object w:dxaOrig="420" w:dyaOrig="400">
          <v:shape id="_x0000_i1054" type="#_x0000_t75" alt="" style="width:21pt;height:20pt" o:ole="">
            <v:imagedata r:id="rId61" o:title=""/>
            <o:lock v:ext="edit" aspectratio="f"/>
          </v:shape>
          <o:OLEObject Type="Embed" ProgID="Equation.DSMT4" ShapeID="_x0000_i1054" DrawAspect="Content" ObjectID="_1573823226" r:id="rId62"/>
        </w:objec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表示自由度为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n</w:t>
      </w:r>
      <w:proofErr w:type="gramStart"/>
      <w:r>
        <w:rPr>
          <w:rFonts w:ascii="CMBX12" w:eastAsia="宋体" w:hAnsi="CMBX12" w:cs="CMBX12" w:hint="eastAsia"/>
          <w:bCs/>
          <w:kern w:val="0"/>
          <w:sz w:val="24"/>
          <w:szCs w:val="24"/>
        </w:rPr>
        <w:t>卡方分布</w:t>
      </w:r>
      <w:proofErr w:type="gramEnd"/>
      <w:r>
        <w:rPr>
          <w:rFonts w:ascii="CMBX12" w:eastAsia="宋体" w:hAnsi="CMBX12" w:cs="CMBX12" w:hint="eastAsia"/>
          <w:bCs/>
          <w:kern w:val="0"/>
          <w:sz w:val="24"/>
          <w:szCs w:val="24"/>
        </w:rPr>
        <w:t>的下侧（左侧）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p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分位数。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R</w:t>
      </w:r>
      <w:r>
        <w:rPr>
          <w:rFonts w:ascii="CMBX12" w:eastAsia="宋体" w:hAnsi="CMBX12" w:cs="CMBX12" w:hint="eastAsia"/>
          <w:b/>
          <w:bCs/>
          <w:kern w:val="0"/>
          <w:sz w:val="24"/>
          <w:szCs w:val="24"/>
        </w:rPr>
        <w:t>软件实现：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R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中没有现成的内置函数，计算均值未知时方差的置信区间，所以需要自己编写函数</w:t>
      </w:r>
      <w:r>
        <w:rPr>
          <w:rFonts w:ascii="CMBX12" w:eastAsia="宋体" w:hAnsi="CMBX12" w:cs="CMBX12"/>
          <w:bCs/>
          <w:kern w:val="0"/>
          <w:sz w:val="24"/>
          <w:szCs w:val="24"/>
        </w:rPr>
        <w:t>conf.int_3(x,conf.level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>conf.int_3&lt;-function(x,conf.level=0.95){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sd&lt;-sd(x);n&lt;-length(x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alpha&lt;-1-conf.level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ab/>
        <w:t>xp.left&lt;-qchisq(alpha/2,n-1)  #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左边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分位数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 w:hint="eastAsia"/>
          <w:bCs/>
          <w:kern w:val="0"/>
          <w:sz w:val="24"/>
          <w:szCs w:val="24"/>
        </w:rPr>
        <w:tab/>
        <w:t>xp.right&lt;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-qchisq(1-alpha/2,n-1)  #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右边</w:t>
      </w:r>
      <w:r>
        <w:rPr>
          <w:rFonts w:ascii="CMBX12" w:eastAsia="宋体" w:hAnsi="CMBX12" w:cs="CMBX12" w:hint="eastAsia"/>
          <w:bCs/>
          <w:kern w:val="0"/>
          <w:sz w:val="24"/>
          <w:szCs w:val="24"/>
        </w:rPr>
        <w:t>分位数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Low&lt;-(n-1)*sd^2/xp.left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Up&lt;-(n-1)*sd^2/xp.right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Result&lt;-list(sigma2.conf.interval=c(Low,Up))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ab/>
        <w:t>Result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  <w:r>
        <w:rPr>
          <w:rFonts w:ascii="CMBX12" w:eastAsia="宋体" w:hAnsi="CMBX12" w:cs="CMBX12"/>
          <w:bCs/>
          <w:kern w:val="0"/>
          <w:sz w:val="24"/>
          <w:szCs w:val="24"/>
        </w:rPr>
        <w:t>}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 w:cs="CMBX12"/>
          <w:bCs/>
          <w:sz w:val="24"/>
          <w:szCs w:val="24"/>
        </w:rPr>
      </w:pPr>
      <w:r>
        <w:rPr>
          <w:rFonts w:ascii="黑体" w:eastAsia="黑体" w:hAnsi="黑体" w:cs="CMBX12" w:hint="eastAsia"/>
          <w:bCs/>
          <w:sz w:val="24"/>
          <w:szCs w:val="24"/>
        </w:rPr>
        <w:t>例</w:t>
      </w:r>
      <w:r>
        <w:rPr>
          <w:rFonts w:ascii="黑体" w:eastAsia="黑体" w:hAnsi="黑体" w:cs="CMBX12" w:hint="eastAsia"/>
          <w:bCs/>
          <w:sz w:val="24"/>
          <w:szCs w:val="24"/>
        </w:rPr>
        <w:t>3</w:t>
      </w:r>
      <w:r>
        <w:rPr>
          <w:rFonts w:ascii="黑体" w:eastAsia="黑体" w:hAnsi="黑体" w:cs="CMBX12" w:hint="eastAsia"/>
          <w:bCs/>
          <w:sz w:val="24"/>
          <w:szCs w:val="24"/>
        </w:rPr>
        <w:t>：教材</w:t>
      </w:r>
      <w:r>
        <w:rPr>
          <w:rFonts w:ascii="黑体" w:eastAsia="黑体" w:hAnsi="黑体" w:cs="CMBX12" w:hint="eastAsia"/>
          <w:bCs/>
          <w:sz w:val="24"/>
          <w:szCs w:val="24"/>
        </w:rPr>
        <w:t>P143</w:t>
      </w:r>
    </w:p>
    <w:p w:rsidR="002B2FD5" w:rsidRDefault="00BC0E09">
      <w:pPr>
        <w:pStyle w:val="HTML"/>
        <w:ind w:leftChars="200" w:left="420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一个人</w:t>
      </w:r>
      <w:r>
        <w:rPr>
          <w:rFonts w:ascii="黑体" w:eastAsia="黑体" w:hAnsi="黑体" w:cs="CMBX12" w:hint="eastAsia"/>
          <w:bCs/>
        </w:rPr>
        <w:t>10</w:t>
      </w:r>
      <w:r>
        <w:rPr>
          <w:rFonts w:ascii="黑体" w:eastAsia="黑体" w:hAnsi="黑体" w:cs="CMBX12" w:hint="eastAsia"/>
          <w:bCs/>
        </w:rPr>
        <w:t>次称自己的体重（单位：</w:t>
      </w:r>
      <w:r>
        <w:rPr>
          <w:rFonts w:ascii="黑体" w:eastAsia="黑体" w:hAnsi="黑体" w:cs="CMBX12" w:hint="eastAsia"/>
          <w:bCs/>
        </w:rPr>
        <w:t>500g</w:t>
      </w:r>
      <w:r>
        <w:rPr>
          <w:rFonts w:ascii="黑体" w:eastAsia="黑体" w:hAnsi="黑体" w:cs="CMBX12"/>
          <w:bCs/>
        </w:rPr>
        <w:t>）</w:t>
      </w:r>
      <w:r>
        <w:rPr>
          <w:rFonts w:ascii="黑体" w:eastAsia="黑体" w:hAnsi="黑体" w:cs="CMBX12" w:hint="eastAsia"/>
          <w:bCs/>
        </w:rPr>
        <w:t>：</w:t>
      </w:r>
      <w:r>
        <w:rPr>
          <w:rFonts w:ascii="黑体" w:eastAsia="黑体" w:hAnsi="黑体" w:cs="CMBX12"/>
          <w:bCs/>
        </w:rPr>
        <w:t>175,176,173,175,174,173,173,176,173,179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希望估计一下他的体重。假设此人的体重服从正态分布，现在要求</w:t>
      </w:r>
      <w:r>
        <w:rPr>
          <w:rFonts w:ascii="黑体" w:eastAsia="黑体" w:hAnsi="黑体" w:cs="黑体" w:hint="eastAsia"/>
          <w:b/>
          <w:kern w:val="2"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kern w:val="2"/>
          <w:sz w:val="30"/>
          <w:szCs w:val="30"/>
          <w:vertAlign w:val="superscript"/>
        </w:rPr>
        <w:t>2</w:t>
      </w:r>
      <w:r>
        <w:rPr>
          <w:rFonts w:ascii="黑体" w:eastAsia="黑体" w:hAnsi="黑体" w:cs="CMBX12" w:hint="eastAsia"/>
          <w:bCs/>
        </w:rPr>
        <w:t>的</w:t>
      </w:r>
      <w:r>
        <w:rPr>
          <w:rFonts w:ascii="黑体" w:eastAsia="黑体" w:hAnsi="黑体" w:cs="CMBX12" w:hint="eastAsia"/>
          <w:bCs/>
        </w:rPr>
        <w:t>95%</w:t>
      </w:r>
      <w:r>
        <w:rPr>
          <w:rFonts w:ascii="黑体" w:eastAsia="黑体" w:hAnsi="黑体" w:cs="CMBX12" w:hint="eastAsia"/>
          <w:bCs/>
        </w:rPr>
        <w:t>置信区间。</w:t>
      </w:r>
    </w:p>
    <w:p w:rsidR="002B2FD5" w:rsidRDefault="00BC0E09">
      <w:pPr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解：即求</w:t>
      </w:r>
      <w:r>
        <w:rPr>
          <w:rFonts w:ascii="黑体" w:eastAsia="黑体" w:hAnsi="黑体" w:cs="CMBX12" w:hint="eastAsia"/>
          <w:bCs/>
        </w:rPr>
        <w:t xml:space="preserve">            </w:t>
      </w:r>
      <w:r>
        <w:rPr>
          <w:rFonts w:ascii="CMBX12" w:eastAsia="宋体" w:hAnsi="CMBX12" w:cs="CMBX12"/>
          <w:bCs/>
          <w:kern w:val="0"/>
          <w:position w:val="-30"/>
          <w:sz w:val="24"/>
          <w:szCs w:val="24"/>
        </w:rPr>
        <w:object w:dxaOrig="2720" w:dyaOrig="720">
          <v:shape id="_x0000_i1055" type="#_x0000_t75" style="width:136pt;height:36pt" o:ole="">
            <v:imagedata r:id="rId59" o:title=""/>
            <o:lock v:ext="edit" aspectratio="f"/>
          </v:shape>
          <o:OLEObject Type="Embed" ProgID="Equation.DSMT4" ShapeID="_x0000_i1055" DrawAspect="Content" ObjectID="_1573823227" r:id="rId63"/>
        </w:object>
      </w:r>
    </w:p>
    <w:p w:rsidR="002B2FD5" w:rsidRDefault="00BC0E09"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lastRenderedPageBreak/>
        <w:t>方法一：直接编程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3968115" cy="2399030"/>
                <wp:effectExtent l="9525" t="12065" r="13335" b="8255"/>
                <wp:docPr id="137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115" cy="2399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#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方法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一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：直接编程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&lt;-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175,176,173,175,174,173,173,176,173,179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onf.leve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0.95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x);n&lt;-length(x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alpha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1-conf.level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p.lef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alpha/2,n-1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p.righ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1-alpha/2,n-1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ow&lt;-(n-1)*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^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2/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p.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right</w:t>
                            </w:r>
                            <w:proofErr w:type="spellEnd"/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Up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(n-1)*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^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2/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p.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left</w:t>
                            </w:r>
                            <w:proofErr w:type="spellEnd"/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&lt;-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ist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igma2.conf.interval=c(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ow,Up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)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90" o:spid="_x0000_s1026" o:spt="202" type="#_x0000_t202" style="height:188.9pt;width:312.45pt;" fillcolor="#FFFFFF" filled="t" stroked="t" coordsize="21600,21600" o:gfxdata="UEsDBAoAAAAAAIdO4kAAAAAAAAAAAAAAAAAEAAAAZHJzL1BLAwQUAAAACACHTuJAHmVp29YAAAAF&#10;AQAADwAAAGRycy9kb3ducmV2LnhtbE2PzU7DMBCE70i8g7VIXBB1+qMkDXF6QALBDQqCqxtvkwh7&#10;HextWt4ewwUuK41mNPNtvTk5KyYMcfCkYD7LQCC13gzUKXh9ubsuQUTWZLT1hAq+MMKmOT+rdWX8&#10;kZ5x2nInUgnFSivomcdKytj26HSc+REpeXsfnOYkQydN0MdU7qxcZFkunR4oLfR6xNse24/twSko&#10;Vw/Te3xcPr21+d6u+aqY7j+DUpcX8+wGBOOJ/8Lwg5/QoUlMO38gE4VVkB7h35u8fLFag9gpWBZF&#10;CbKp5X/65htQSwMEFAAAAAgAh07iQONNJvoZAgAAPAQAAA4AAABkcnMvZTJvRG9jLnhtbK1T227b&#10;MAx9H7B/EPS+2M6ljY04RZciw4DuArT7AFmWbWGyqElK7O7rR8lpGnTbyzA9CKJIHR0ekpubsVfk&#10;KKyToEuazVJKhOZQS92W9Nvj/t2aEueZrpkCLUr6JBy92b59sxlMIebQgaqFJQiiXTGYknbemyJJ&#10;HO9Ez9wMjNDobMD2zKNp26S2bED0XiXzNL1KBrC1scCFc3h7NznpNuI3jeD+S9M44YkqKXLzcbdx&#10;r8KebDesaC0zneQnGuwfWPRMavz0DHXHPCMHK3+D6iW34KDxMw59Ak0juYg5YDZZ+iqbh44ZEXNB&#10;cZw5y+T+Hyz/fPxqiayxdotrSjTrsUiPYvTkPYwkjwINxhUY92Aw0o94j8ExWWfugX93RMOuY7oV&#10;t9bC0AlWI8EsSJtcPA0lcYULINXwCWr8hx08RKCxsX1QD/UgiI6FejoXJ3DheLnIr9ZZtqKEo2++&#10;yPN0EdklrHh+bqzzHwT0JBxKarH6EZ4d750PdFjxHBJ+c6BkvZdKRcO21U5ZcmTYKfu4YgavwpQm&#10;Q0nz1Xw1KfBXiDSuP0H00mPLK9mXdH0ZpPRJsKDRpJYfqxF5B+EqqJ9QOgtTC+PI4aED+5OSAdu3&#10;pO7HgVlBifqoUf48Wy5Dv0djubqeo2EvPdWlh2mOUCX1lEzHnZ9m5GCsbDv8aSq4hlssWSOjmC+s&#10;TryxRaPGp3EKM3Bpx6iXod/+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B5ladvWAAAABQEAAA8A&#10;AAAAAAAAAQAgAAAAIgAAAGRycy9kb3ducmV2LnhtbFBLAQIUABQAAAAIAIdO4kDjTSb6GQIAADwE&#10;AAAOAAAAAAAAAAEAIAAAACUBAABkcnMvZTJvRG9jLnhtbFBLBQYAAAAABgAGAFkBAACw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##方法一：直接编程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&lt;-c(175,176,173,175,174,173,173,176,173,179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conf.level&lt;-0.95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sd&lt;-sd(x);n&lt;-length(x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alpha&lt;-1-conf.level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p.left&lt;-qchisq(alpha/2,n-1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p.right&lt;-qchisq(1-alpha/2,n-1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Low&lt;-(n-1)*sd^2/xp.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  <w:lang w:val="en-US" w:eastAsia="zh-CN"/>
                        </w:rPr>
                        <w:t>right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Up&lt;-(n-1)*sd^2/xp.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  <w:lang w:val="en-US" w:eastAsia="zh-CN"/>
                        </w:rPr>
                        <w:t>left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&lt;-list(sigma2.conf.interval=c(Low,Up))</w:t>
                      </w:r>
                    </w:p>
                    <w:p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2B2FD5">
      <w:pPr>
        <w:pStyle w:val="HTML"/>
        <w:rPr>
          <w:rFonts w:ascii="黑体" w:eastAsia="黑体" w:hAnsi="黑体" w:cs="CMBX12"/>
          <w:bCs/>
        </w:rPr>
      </w:pPr>
    </w:p>
    <w:p w:rsidR="002B2FD5" w:rsidRDefault="002B2FD5">
      <w:pPr>
        <w:pStyle w:val="HTML"/>
        <w:rPr>
          <w:rFonts w:ascii="黑体" w:eastAsia="黑体" w:hAnsi="黑体" w:cs="CMBX12"/>
          <w:bCs/>
        </w:rPr>
      </w:pPr>
    </w:p>
    <w:p w:rsidR="002B2FD5" w:rsidRDefault="00BC0E09">
      <w:pPr>
        <w:pStyle w:val="HTML"/>
      </w:pPr>
      <w:r>
        <w:rPr>
          <w:rFonts w:hint="eastAsia"/>
        </w:rPr>
        <w:t>##</w:t>
      </w:r>
      <w:r>
        <w:rPr>
          <w:rFonts w:hint="eastAsia"/>
        </w:rPr>
        <w:t>方法二：</w:t>
      </w:r>
      <w:r>
        <w:rPr>
          <w:rFonts w:hint="eastAsia"/>
        </w:rPr>
        <w:t>#</w:t>
      </w:r>
      <w:r>
        <w:rPr>
          <w:rFonts w:hint="eastAsia"/>
        </w:rPr>
        <w:t>变成自定义函数</w:t>
      </w:r>
      <w:r>
        <w:t>conf.int_3(x,conf.level)</w:t>
      </w:r>
    </w:p>
    <w:p w:rsidR="002B2FD5" w:rsidRDefault="00BC0E09">
      <w:pPr>
        <w:pStyle w:val="HTML"/>
      </w:pPr>
      <w:r>
        <w:rPr>
          <w:noProof/>
        </w:rPr>
        <mc:AlternateContent>
          <mc:Choice Requires="wps">
            <w:drawing>
              <wp:inline distT="0" distB="0" distL="0" distR="0">
                <wp:extent cx="4071620" cy="3146425"/>
                <wp:effectExtent l="9525" t="9525" r="5080" b="6350"/>
                <wp:docPr id="136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1620" cy="3146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##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方法二：自定义函数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conf.int_3(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,conf.level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conf.int_3&lt;-function(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,conf.level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=0.95){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sd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&lt;-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sd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(x);n&lt;-length(x)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alpha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&lt;-1-conf.level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xp.left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&lt;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(alpha/2,n-1)  #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左边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xp.right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&lt;-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(1-alpha/2,n-1)  #</w:t>
                            </w:r>
                            <w:r>
                              <w:rPr>
                                <w:rFonts w:ascii="宋体" w:eastAsia="宋体" w:hAnsi="宋体" w:cs="宋体" w:hint="eastAsia"/>
                                <w:kern w:val="0"/>
                                <w:sz w:val="24"/>
                                <w:szCs w:val="24"/>
                              </w:rPr>
                              <w:t>右边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  <w:t>Low&lt;-(n-1)*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sd^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2/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xp.right</w:t>
                            </w:r>
                            <w:proofErr w:type="spellEnd"/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  <w:t>Up&lt;-(n-1)*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sd^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2/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xp.left</w:t>
                            </w:r>
                            <w:proofErr w:type="spellEnd"/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  <w:t>Result&lt;-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list(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sigma2.conf.interval=c(</w:t>
                            </w:r>
                            <w:proofErr w:type="spell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Low,Up</w:t>
                            </w:r>
                            <w:proofErr w:type="spell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))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ab/>
                              <w:t>Result</w:t>
                            </w: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}</w:t>
                            </w:r>
                          </w:p>
                          <w:p w:rsidR="002B2FD5" w:rsidRDefault="002B2FD5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x&lt;-</w:t>
                            </w:r>
                            <w:proofErr w:type="gramStart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175,176,173,175,174,173,173,176,173,179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  <w:t>conf.int_3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89" o:spid="_x0000_s1026" o:spt="202" type="#_x0000_t202" style="height:247.75pt;width:320.6pt;" fillcolor="#FFFFFF" filled="t" stroked="t" coordsize="21600,21600" o:gfxdata="UEsDBAoAAAAAAIdO4kAAAAAAAAAAAAAAAAAEAAAAZHJzL1BLAwQUAAAACACHTuJAV6/AItYAAAAF&#10;AQAADwAAAGRycy9kb3ducmV2LnhtbE2PwU7DMBBE70j8g7VIXBB1UtLQhjg9IIHgBgXB1Y23SYS9&#10;Drablr9n4QKXlUYzmnlbr4/OiglDHDwpyGcZCKTWm4E6Ba8vd5dLEDFpMtp6QgVfGGHdnJ7UujL+&#10;QM84bVInuIRipRX0KY2VlLHt0ek48yMSezsfnE4sQydN0Acud1bOs6yUTg/EC70e8bbH9mOzdwqW&#10;xcP0Hh+vnt7acmdX6eJ6uv8MSp2f5dkNiITH9BeGH3xGh4aZtn5PJgqrgB9Jv5e9ssjnILYKitVi&#10;AbKp5X/65htQSwMEFAAAAAgAh07iQNxXoUUWAgAAPAQAAA4AAABkcnMvZTJvRG9jLnhtbK1T227b&#10;MAx9H7B/EPS+2E6dNDHiFF2KDAO6bkC7D1Bk2RYmi5qkxO6+fpTsZtkFeximB0ESqUPyHHJzM3SK&#10;nIR1EnRJs1lKidAcKqmbkn5+2r9ZUeI80xVToEVJn4WjN9vXrza9KcQcWlCVsARBtCt6U9LWe1Mk&#10;ieOt6JibgREajTXYjnm82iapLOsRvVPJPE2XSQ+2Mha4cA5f70Yj3Ub8uhbcf6xrJzxRJcXcfNxt&#10;3A9hT7YbVjSWmVbyKQ32D1l0TGoMeoa6Y56Ro5W/QXWSW3BQ+xmHLoG6llzEGrCaLP2lmseWGRFr&#10;QXKcOdPk/h8sfzh9skRWqN3VkhLNOhTpSQyevIWBrNaBoN64Av0eDXr6Ad/RORbrzD3wL45o2LVM&#10;N+LWWuhbwSpMMAs/k4uvI44LIIf+A1QYhx09RKChtl1gD/kgiI5CPZ/FCblwfMzT62w5RxNH21WW&#10;L/P5IsZgxct3Y51/J6Aj4VBSi+pHeHa6dz6kw4oXlxDNgZLVXioVL7Y57JQlJ4adso9rQv/JTWnS&#10;l3S9wNh/h0jj+hNEJz22vJJdSVeXTkpPhAWORrb8cBgmAQ5QPSN1FsYWxpHDQwv2GyU9tm9J3dcj&#10;s4IS9V4j/essz0O/x0u+uA7E2UvL4dLCNEeoknpKxuPOjzNyNFY2LUYaBddwi5LVMpIZtB2zmvLG&#10;Fo0cT+MUZuDyHr1+DP32O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FevwCLWAAAABQEAAA8AAAAA&#10;AAAAAQAgAAAAIgAAAGRycy9kb3ducmV2LnhtbFBLAQIUABQAAAAIAIdO4kDcV6FFFgIAADwEAAAO&#10;AAAAAAAAAAEAIAAAACUBAABkcnMvZTJvRG9jLnhtbFBLBQYAAAAABgAGAFkBAACt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宋体" w:hAnsi="宋体" w:eastAsia="宋体" w:cs="宋体"/>
                          <w:kern w:val="0"/>
                          <w:sz w:val="24"/>
                          <w:szCs w:val="24"/>
                        </w:rPr>
                        <w:t>##方法二：自定义函数conf.int_3(x,conf.level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conf.int_3&lt;-function(x,conf.level=0.95){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sd&lt;-sd(x);n&lt;-length(x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alpha&lt;-1-conf.level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hint="eastAsia" w:ascii="宋体" w:hAnsi="宋体" w:eastAsia="宋体" w:cs="宋体"/>
                          <w:kern w:val="0"/>
                          <w:sz w:val="24"/>
                          <w:szCs w:val="24"/>
                        </w:rPr>
                        <w:t>xp.left&lt;-qchisq(alpha/2,n-1)  #左边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hint="eastAsia" w:ascii="宋体" w:hAnsi="宋体" w:eastAsia="宋体" w:cs="宋体"/>
                          <w:kern w:val="0"/>
                          <w:sz w:val="24"/>
                          <w:szCs w:val="24"/>
                        </w:rPr>
                        <w:t>xp.right&lt;-qchisq(1-alpha/2,n-1)  #右边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Low&lt;-(n-1)*sd^2/xp.right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Up&lt;-(n-1)*sd^2/xp.left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Result&lt;-list(sigma2.conf.interval=c(Low,Up))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Result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}</w:t>
                      </w: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</w:p>
                    <w:p>
                      <w:pP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x&lt;-c(175,176,173,175,174,173,173,176,173,179)</w:t>
                      </w:r>
                    </w:p>
                    <w:p>
                      <w:r>
                        <w:rPr>
                          <w:rFonts w:ascii="宋体" w:hAnsi="宋体" w:eastAsia="宋体" w:cs="宋体"/>
                          <w:kern w:val="0"/>
                          <w:sz w:val="24"/>
                          <w:szCs w:val="24"/>
                        </w:rPr>
                        <w:t>conf.int_3(x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输出：</w:t>
      </w:r>
      <w:r>
        <w:rPr>
          <w:rFonts w:ascii="黑体" w:eastAsia="黑体" w:hAnsi="黑体" w:cs="CMBX12"/>
          <w:bCs/>
        </w:rPr>
        <w:t xml:space="preserve">   1.792589 12.627808</w:t>
      </w:r>
    </w:p>
    <w:p w:rsidR="002B2FD5" w:rsidRDefault="00BC0E09">
      <w:pPr>
        <w:pStyle w:val="HTML"/>
        <w:rPr>
          <w:rFonts w:ascii="黑体" w:eastAsia="黑体" w:hAnsi="黑体" w:cs="CMBX12"/>
          <w:bCs/>
        </w:rPr>
      </w:pPr>
      <w:r>
        <w:rPr>
          <w:rFonts w:ascii="黑体" w:eastAsia="黑体" w:hAnsi="黑体" w:cs="CMBX12" w:hint="eastAsia"/>
          <w:bCs/>
        </w:rPr>
        <w:t>结论：</w:t>
      </w:r>
      <w:r>
        <w:rPr>
          <w:rFonts w:ascii="黑体" w:eastAsia="黑体" w:hAnsi="黑体" w:cs="黑体" w:hint="eastAsia"/>
          <w:b/>
          <w:kern w:val="2"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kern w:val="2"/>
          <w:sz w:val="30"/>
          <w:szCs w:val="30"/>
          <w:vertAlign w:val="superscript"/>
        </w:rPr>
        <w:t>2</w:t>
      </w:r>
      <w:r>
        <w:rPr>
          <w:rFonts w:ascii="黑体" w:eastAsia="黑体" w:hAnsi="黑体" w:cs="CMBX12" w:hint="eastAsia"/>
          <w:bCs/>
        </w:rPr>
        <w:t>的</w:t>
      </w:r>
      <w:r>
        <w:rPr>
          <w:rFonts w:ascii="黑体" w:eastAsia="黑体" w:hAnsi="黑体" w:cs="CMBX12" w:hint="eastAsia"/>
          <w:bCs/>
        </w:rPr>
        <w:t>95%</w:t>
      </w:r>
      <w:r>
        <w:rPr>
          <w:rFonts w:ascii="黑体" w:eastAsia="黑体" w:hAnsi="黑体" w:cs="CMBX12" w:hint="eastAsia"/>
          <w:bCs/>
        </w:rPr>
        <w:t>的置信区间为</w:t>
      </w:r>
      <w:r>
        <w:rPr>
          <w:rFonts w:ascii="黑体" w:eastAsia="黑体" w:hAnsi="黑体" w:cs="CMBX12" w:hint="eastAsia"/>
          <w:bCs/>
        </w:rPr>
        <w:t>(</w:t>
      </w:r>
      <w:r>
        <w:rPr>
          <w:rFonts w:ascii="黑体" w:eastAsia="黑体" w:hAnsi="黑体" w:cs="CMBX12"/>
          <w:bCs/>
        </w:rPr>
        <w:t xml:space="preserve">1.792589 </w:t>
      </w:r>
      <w:r>
        <w:rPr>
          <w:rFonts w:ascii="黑体" w:eastAsia="黑体" w:hAnsi="黑体" w:cs="CMBX12" w:hint="eastAsia"/>
          <w:bCs/>
        </w:rPr>
        <w:t>，</w:t>
      </w:r>
      <w:r>
        <w:rPr>
          <w:rFonts w:ascii="黑体" w:eastAsia="黑体" w:hAnsi="黑体" w:cs="CMBX12"/>
          <w:bCs/>
        </w:rPr>
        <w:t>12.627808</w:t>
      </w:r>
      <w:r>
        <w:rPr>
          <w:rFonts w:ascii="黑体" w:eastAsia="黑体" w:hAnsi="黑体" w:cs="CMBX12" w:hint="eastAsia"/>
          <w:bCs/>
        </w:rPr>
        <w:t>)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CMBX12" w:eastAsia="宋体" w:hAnsi="CMBX12" w:cs="CMBX12"/>
          <w:bCs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>5.2</w:t>
      </w:r>
      <w:r>
        <w:rPr>
          <w:rFonts w:ascii="黑体" w:eastAsia="黑体" w:hAnsi="黑体" w:hint="eastAsia"/>
          <w:b/>
          <w:sz w:val="30"/>
          <w:szCs w:val="30"/>
        </w:rPr>
        <w:t>假设检验的步骤及</w:t>
      </w:r>
      <w:r>
        <w:rPr>
          <w:rFonts w:ascii="黑体" w:eastAsia="黑体" w:hAnsi="黑体" w:hint="eastAsia"/>
          <w:b/>
          <w:sz w:val="30"/>
          <w:szCs w:val="30"/>
        </w:rPr>
        <w:t>p</w:t>
      </w:r>
      <w:r>
        <w:rPr>
          <w:rFonts w:ascii="黑体" w:eastAsia="黑体" w:hAnsi="黑体" w:hint="eastAsia"/>
          <w:b/>
          <w:sz w:val="30"/>
          <w:szCs w:val="30"/>
        </w:rPr>
        <w:t>值（教材</w:t>
      </w:r>
      <w:r>
        <w:rPr>
          <w:rFonts w:ascii="黑体" w:eastAsia="黑体" w:hAnsi="黑体" w:hint="eastAsia"/>
          <w:b/>
          <w:sz w:val="30"/>
          <w:szCs w:val="30"/>
        </w:rPr>
        <w:t>161</w:t>
      </w:r>
      <w:r>
        <w:rPr>
          <w:rFonts w:ascii="黑体" w:eastAsia="黑体" w:hAnsi="黑体" w:hint="eastAsia"/>
          <w:b/>
          <w:sz w:val="30"/>
          <w:szCs w:val="30"/>
        </w:rPr>
        <w:t>页</w:t>
      </w:r>
      <w:r>
        <w:rPr>
          <w:rFonts w:ascii="黑体" w:eastAsia="黑体" w:hAnsi="黑体" w:hint="eastAsia"/>
          <w:b/>
          <w:sz w:val="30"/>
          <w:szCs w:val="30"/>
        </w:rPr>
        <w:t>6.1</w:t>
      </w:r>
      <w:r>
        <w:rPr>
          <w:rFonts w:ascii="黑体" w:eastAsia="黑体" w:hAnsi="黑体" w:hint="eastAsia"/>
          <w:b/>
          <w:sz w:val="30"/>
          <w:szCs w:val="30"/>
        </w:rPr>
        <w:t>）</w:t>
      </w:r>
    </w:p>
    <w:p w:rsidR="002B2FD5" w:rsidRDefault="00BC0E09">
      <w:pPr>
        <w:pStyle w:val="HTML"/>
        <w:numPr>
          <w:ilvl w:val="0"/>
          <w:numId w:val="1"/>
        </w:numPr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t>步骤：</w:t>
      </w:r>
    </w:p>
    <w:p w:rsidR="002B2FD5" w:rsidRDefault="00BC0E09">
      <w:pPr>
        <w:pStyle w:val="HTML"/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t>1</w:t>
      </w:r>
      <w:r>
        <w:rPr>
          <w:rFonts w:ascii="黑体" w:eastAsia="黑体" w:hAnsi="黑体" w:cs="CMBX12" w:hint="eastAsia"/>
          <w:b/>
          <w:bCs/>
        </w:rPr>
        <w:t>）提出原假设</w:t>
      </w:r>
      <w:r>
        <w:rPr>
          <w:rFonts w:ascii="黑体" w:eastAsia="黑体" w:hAnsi="黑体" w:cs="CMBX12" w:hint="eastAsia"/>
          <w:b/>
          <w:bCs/>
        </w:rPr>
        <w:t>H0</w:t>
      </w:r>
      <w:r>
        <w:rPr>
          <w:rFonts w:ascii="黑体" w:eastAsia="黑体" w:hAnsi="黑体" w:cs="CMBX12" w:hint="eastAsia"/>
          <w:b/>
          <w:bCs/>
        </w:rPr>
        <w:t>与备择假设</w:t>
      </w:r>
      <w:r>
        <w:rPr>
          <w:rFonts w:ascii="黑体" w:eastAsia="黑体" w:hAnsi="黑体" w:cs="CMBX12" w:hint="eastAsia"/>
          <w:b/>
          <w:bCs/>
        </w:rPr>
        <w:t>H1</w:t>
      </w:r>
    </w:p>
    <w:p w:rsidR="002B2FD5" w:rsidRDefault="00BC0E09">
      <w:pPr>
        <w:pStyle w:val="HTML"/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t>2</w:t>
      </w:r>
      <w:r>
        <w:rPr>
          <w:rFonts w:ascii="黑体" w:eastAsia="黑体" w:hAnsi="黑体" w:cs="CMBX12" w:hint="eastAsia"/>
          <w:b/>
          <w:bCs/>
        </w:rPr>
        <w:t>）选择检验统计量</w:t>
      </w:r>
      <w:r>
        <w:rPr>
          <w:rFonts w:ascii="黑体" w:eastAsia="黑体" w:hAnsi="黑体" w:cs="CMBX12" w:hint="eastAsia"/>
          <w:b/>
          <w:bCs/>
        </w:rPr>
        <w:t>W</w:t>
      </w:r>
      <w:r>
        <w:rPr>
          <w:rFonts w:ascii="黑体" w:eastAsia="黑体" w:hAnsi="黑体" w:cs="CMBX12" w:hint="eastAsia"/>
          <w:b/>
          <w:bCs/>
        </w:rPr>
        <w:t>并确定其分布</w:t>
      </w:r>
    </w:p>
    <w:p w:rsidR="002B2FD5" w:rsidRDefault="00BC0E09">
      <w:pPr>
        <w:pStyle w:val="HTML"/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t>3</w:t>
      </w:r>
      <w:r>
        <w:rPr>
          <w:rFonts w:ascii="黑体" w:eastAsia="黑体" w:hAnsi="黑体" w:cs="CMBX12" w:hint="eastAsia"/>
          <w:b/>
          <w:bCs/>
        </w:rPr>
        <w:t>）在给定的显著性水平下，确定统计量</w:t>
      </w:r>
      <w:r>
        <w:rPr>
          <w:rFonts w:ascii="黑体" w:eastAsia="黑体" w:hAnsi="黑体" w:cs="CMBX12" w:hint="eastAsia"/>
          <w:b/>
          <w:bCs/>
        </w:rPr>
        <w:t>W</w:t>
      </w:r>
      <w:r>
        <w:rPr>
          <w:rFonts w:ascii="黑体" w:eastAsia="黑体" w:hAnsi="黑体" w:cs="CMBX12" w:hint="eastAsia"/>
          <w:b/>
          <w:bCs/>
        </w:rPr>
        <w:t>的拒绝域</w:t>
      </w:r>
    </w:p>
    <w:p w:rsidR="002B2FD5" w:rsidRDefault="00BC0E09">
      <w:pPr>
        <w:pStyle w:val="HTML"/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t>4</w:t>
      </w:r>
      <w:r>
        <w:rPr>
          <w:rFonts w:ascii="黑体" w:eastAsia="黑体" w:hAnsi="黑体" w:cs="CMBX12" w:hint="eastAsia"/>
          <w:b/>
          <w:bCs/>
        </w:rPr>
        <w:t>）算出样本眯对应的检验统计量的值</w:t>
      </w:r>
    </w:p>
    <w:p w:rsidR="002B2FD5" w:rsidRDefault="00BC0E09">
      <w:pPr>
        <w:pStyle w:val="HTML"/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lastRenderedPageBreak/>
        <w:t>5)</w:t>
      </w:r>
      <w:r>
        <w:rPr>
          <w:rFonts w:ascii="黑体" w:eastAsia="黑体" w:hAnsi="黑体" w:cs="CMBX12" w:hint="eastAsia"/>
          <w:b/>
          <w:bCs/>
        </w:rPr>
        <w:t>判断：若统计量的值落在拒绝域内，则拒绝</w:t>
      </w:r>
      <w:r>
        <w:rPr>
          <w:rFonts w:ascii="黑体" w:eastAsia="黑体" w:hAnsi="黑体" w:cs="CMBX12" w:hint="eastAsia"/>
          <w:b/>
          <w:bCs/>
        </w:rPr>
        <w:t>Ho,</w:t>
      </w:r>
      <w:r>
        <w:rPr>
          <w:rFonts w:ascii="黑体" w:eastAsia="黑体" w:hAnsi="黑体" w:cs="CMBX12" w:hint="eastAsia"/>
          <w:b/>
          <w:bCs/>
        </w:rPr>
        <w:t>否则接受</w:t>
      </w:r>
      <w:r>
        <w:rPr>
          <w:rFonts w:ascii="黑体" w:eastAsia="黑体" w:hAnsi="黑体" w:cs="CMBX12" w:hint="eastAsia"/>
          <w:b/>
          <w:bCs/>
        </w:rPr>
        <w:t>Ho</w:t>
      </w:r>
    </w:p>
    <w:p w:rsidR="002B2FD5" w:rsidRDefault="00BC0E09">
      <w:pPr>
        <w:pStyle w:val="HTML"/>
        <w:numPr>
          <w:ilvl w:val="0"/>
          <w:numId w:val="1"/>
        </w:numPr>
        <w:rPr>
          <w:rFonts w:ascii="黑体" w:eastAsia="黑体" w:hAnsi="黑体" w:cstheme="minorBidi"/>
          <w:b/>
          <w:kern w:val="2"/>
          <w:sz w:val="30"/>
          <w:szCs w:val="30"/>
        </w:rPr>
      </w:pP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检验的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p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值</w:t>
      </w:r>
    </w:p>
    <w:p w:rsidR="002B2FD5" w:rsidRDefault="00BC0E09">
      <w:pPr>
        <w:pStyle w:val="HTML"/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t>定义</w:t>
      </w:r>
      <w:r>
        <w:rPr>
          <w:rFonts w:ascii="黑体" w:eastAsia="黑体" w:hAnsi="黑体" w:cs="CMBX12" w:hint="eastAsia"/>
          <w:b/>
          <w:bCs/>
        </w:rPr>
        <w:t>1</w:t>
      </w:r>
      <w:r>
        <w:rPr>
          <w:rFonts w:ascii="黑体" w:eastAsia="黑体" w:hAnsi="黑体" w:cs="CMBX12" w:hint="eastAsia"/>
          <w:b/>
          <w:bCs/>
        </w:rPr>
        <w:t>：在一个假设检验问题中，拒绝原假设</w:t>
      </w:r>
      <w:r>
        <w:rPr>
          <w:rFonts w:ascii="黑体" w:eastAsia="黑体" w:hAnsi="黑体" w:cs="CMBX12" w:hint="eastAsia"/>
          <w:b/>
          <w:bCs/>
        </w:rPr>
        <w:t>Ho</w:t>
      </w:r>
      <w:r>
        <w:rPr>
          <w:rFonts w:ascii="黑体" w:eastAsia="黑体" w:hAnsi="黑体" w:cs="CMBX12" w:hint="eastAsia"/>
          <w:b/>
          <w:bCs/>
        </w:rPr>
        <w:t>的最小显著性水平称为检验的</w:t>
      </w:r>
      <w:r>
        <w:rPr>
          <w:rFonts w:ascii="黑体" w:eastAsia="黑体" w:hAnsi="黑体" w:cs="CMBX12" w:hint="eastAsia"/>
          <w:b/>
          <w:bCs/>
        </w:rPr>
        <w:t>p</w:t>
      </w:r>
      <w:r>
        <w:rPr>
          <w:rFonts w:ascii="黑体" w:eastAsia="黑体" w:hAnsi="黑体" w:cs="CMBX12" w:hint="eastAsia"/>
          <w:b/>
          <w:bCs/>
        </w:rPr>
        <w:t>值。</w:t>
      </w:r>
    </w:p>
    <w:p w:rsidR="002B2FD5" w:rsidRDefault="00BC0E09">
      <w:pPr>
        <w:pStyle w:val="HTML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定义</w:t>
      </w:r>
      <w:r>
        <w:rPr>
          <w:rFonts w:ascii="Courier New" w:hAnsi="Courier New" w:cs="Courier New" w:hint="eastAsia"/>
          <w:b/>
          <w:szCs w:val="21"/>
        </w:rPr>
        <w:t>2</w:t>
      </w:r>
      <w:r>
        <w:rPr>
          <w:rFonts w:ascii="Courier New" w:hAnsi="Courier New" w:cs="Courier New" w:hint="eastAsia"/>
          <w:b/>
          <w:szCs w:val="21"/>
        </w:rPr>
        <w:t>：检验的</w:t>
      </w:r>
      <w:r>
        <w:rPr>
          <w:rFonts w:ascii="Courier New" w:hAnsi="Courier New" w:cs="Courier New" w:hint="eastAsia"/>
          <w:b/>
          <w:szCs w:val="21"/>
        </w:rPr>
        <w:t>p</w:t>
      </w:r>
      <w:r>
        <w:rPr>
          <w:rFonts w:ascii="Courier New" w:hAnsi="Courier New" w:cs="Courier New" w:hint="eastAsia"/>
          <w:b/>
          <w:szCs w:val="21"/>
        </w:rPr>
        <w:t>值是检验统计量取得比观测值及更极端值的概率</w:t>
      </w:r>
    </w:p>
    <w:p w:rsidR="002B2FD5" w:rsidRDefault="00BC0E09">
      <w:pPr>
        <w:pStyle w:val="HTML"/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t>检验判断方法：在显著性水平</w:t>
      </w:r>
      <w:r>
        <w:rPr>
          <w:rFonts w:ascii="Times New Roman" w:eastAsia="黑体" w:hAnsi="Times New Roman" w:cs="Times New Roman"/>
          <w:b/>
          <w:bCs/>
          <w:i/>
        </w:rPr>
        <w:t>α</w:t>
      </w:r>
      <w:r>
        <w:rPr>
          <w:rFonts w:ascii="黑体" w:eastAsia="黑体" w:hAnsi="黑体" w:cs="CMBX12" w:hint="eastAsia"/>
          <w:b/>
          <w:bCs/>
        </w:rPr>
        <w:t>下，当</w:t>
      </w:r>
      <w:r>
        <w:rPr>
          <w:rFonts w:ascii="黑体" w:eastAsia="黑体" w:hAnsi="黑体" w:cs="CMBX12" w:hint="eastAsia"/>
          <w:b/>
          <w:bCs/>
        </w:rPr>
        <w:t>p&lt;</w:t>
      </w:r>
      <w:r>
        <w:rPr>
          <w:rFonts w:ascii="Times New Roman" w:eastAsia="黑体" w:hAnsi="Times New Roman" w:cs="Times New Roman"/>
          <w:b/>
          <w:bCs/>
          <w:i/>
        </w:rPr>
        <w:t>α</w:t>
      </w:r>
      <w:r>
        <w:rPr>
          <w:rFonts w:ascii="黑体" w:eastAsia="黑体" w:hAnsi="黑体" w:cs="CMBX12" w:hint="eastAsia"/>
          <w:b/>
          <w:bCs/>
        </w:rPr>
        <w:t>时，拒绝</w:t>
      </w:r>
      <w:r>
        <w:rPr>
          <w:rFonts w:ascii="黑体" w:eastAsia="黑体" w:hAnsi="黑体" w:cs="CMBX12" w:hint="eastAsia"/>
          <w:b/>
          <w:bCs/>
        </w:rPr>
        <w:t>H0</w:t>
      </w:r>
      <w:r>
        <w:rPr>
          <w:rFonts w:ascii="黑体" w:eastAsia="黑体" w:hAnsi="黑体" w:cs="CMBX12" w:hint="eastAsia"/>
          <w:b/>
          <w:bCs/>
        </w:rPr>
        <w:t>；当</w:t>
      </w:r>
      <w:r>
        <w:rPr>
          <w:rFonts w:ascii="黑体" w:eastAsia="黑体" w:hAnsi="黑体" w:cs="CMBX12" w:hint="eastAsia"/>
          <w:b/>
          <w:bCs/>
        </w:rPr>
        <w:t>p</w:t>
      </w:r>
      <w:r>
        <w:rPr>
          <w:rFonts w:ascii="黑体" w:eastAsia="黑体" w:hAnsi="黑体" w:cs="CMBX12" w:hint="eastAsia"/>
          <w:b/>
          <w:bCs/>
        </w:rPr>
        <w:t>＞</w:t>
      </w:r>
      <w:r>
        <w:rPr>
          <w:rFonts w:ascii="Times New Roman" w:eastAsia="黑体" w:hAnsi="Times New Roman" w:cs="Times New Roman"/>
          <w:b/>
          <w:bCs/>
          <w:i/>
        </w:rPr>
        <w:t>α</w:t>
      </w:r>
      <w:r>
        <w:rPr>
          <w:rFonts w:ascii="黑体" w:eastAsia="黑体" w:hAnsi="黑体" w:cs="CMBX12" w:hint="eastAsia"/>
          <w:b/>
          <w:bCs/>
        </w:rPr>
        <w:t>时，接受</w:t>
      </w:r>
      <w:r>
        <w:rPr>
          <w:rFonts w:ascii="黑体" w:eastAsia="黑体" w:hAnsi="黑体" w:cs="CMBX12" w:hint="eastAsia"/>
          <w:b/>
          <w:bCs/>
        </w:rPr>
        <w:t>H0.</w:t>
      </w:r>
    </w:p>
    <w:p w:rsidR="002B2FD5" w:rsidRDefault="002B2FD5">
      <w:pPr>
        <w:pStyle w:val="HTML"/>
        <w:rPr>
          <w:rFonts w:ascii="CMBX12" w:hAnsi="CMBX12" w:cs="CMBX12"/>
          <w:b/>
          <w:bCs/>
          <w:szCs w:val="21"/>
        </w:rPr>
      </w:pPr>
    </w:p>
    <w:p w:rsidR="002B2FD5" w:rsidRDefault="00BC0E09">
      <w:pPr>
        <w:pStyle w:val="HTML"/>
        <w:rPr>
          <w:rFonts w:ascii="CMBX12" w:hAnsi="CMBX12" w:cs="CMBX12"/>
          <w:b/>
          <w:bCs/>
          <w:szCs w:val="21"/>
        </w:rPr>
      </w:pPr>
      <w:r>
        <w:rPr>
          <w:rFonts w:ascii="CMBX12" w:hAnsi="CMBX12" w:cs="CMBX12" w:hint="eastAsia"/>
          <w:b/>
          <w:bCs/>
          <w:szCs w:val="21"/>
        </w:rPr>
        <w:t>现在统计软件都提供了计算检验的</w:t>
      </w:r>
      <w:r>
        <w:rPr>
          <w:rFonts w:ascii="CMBX12" w:hAnsi="CMBX12" w:cs="CMBX12" w:hint="eastAsia"/>
          <w:b/>
          <w:bCs/>
          <w:szCs w:val="21"/>
        </w:rPr>
        <w:t>p</w:t>
      </w:r>
      <w:r>
        <w:rPr>
          <w:rFonts w:ascii="CMBX12" w:hAnsi="CMBX12" w:cs="CMBX12" w:hint="eastAsia"/>
          <w:b/>
          <w:bCs/>
          <w:szCs w:val="21"/>
        </w:rPr>
        <w:t>值，我们也要学会计算检验的</w:t>
      </w:r>
      <w:r>
        <w:rPr>
          <w:rFonts w:ascii="CMBX12" w:hAnsi="CMBX12" w:cs="CMBX12" w:hint="eastAsia"/>
          <w:b/>
          <w:bCs/>
          <w:szCs w:val="21"/>
        </w:rPr>
        <w:t xml:space="preserve">p </w:t>
      </w:r>
      <w:r>
        <w:rPr>
          <w:rFonts w:ascii="CMBX12" w:hAnsi="CMBX12" w:cs="CMBX12" w:hint="eastAsia"/>
          <w:b/>
          <w:bCs/>
          <w:szCs w:val="21"/>
        </w:rPr>
        <w:t>值。</w:t>
      </w:r>
    </w:p>
    <w:p w:rsidR="002B2FD5" w:rsidRDefault="002B2FD5">
      <w:pPr>
        <w:pStyle w:val="HTML"/>
        <w:rPr>
          <w:rFonts w:ascii="黑体" w:eastAsia="黑体" w:hAnsi="黑体" w:cs="CMBX12"/>
          <w:b/>
          <w:bCs/>
        </w:rPr>
      </w:pPr>
    </w:p>
    <w:p w:rsidR="002B2FD5" w:rsidRDefault="00BC0E09">
      <w:pPr>
        <w:pStyle w:val="HTML"/>
        <w:rPr>
          <w:rFonts w:ascii="黑体" w:eastAsia="黑体" w:hAnsi="黑体" w:cstheme="minorBidi"/>
          <w:b/>
          <w:kern w:val="2"/>
          <w:sz w:val="30"/>
          <w:szCs w:val="30"/>
        </w:rPr>
      </w:pP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5.3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单个正态总体参数的假设检验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(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教材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P162  6.2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节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)</w:t>
      </w:r>
    </w:p>
    <w:p w:rsidR="002B2FD5" w:rsidRDefault="00BC0E09">
      <w:pPr>
        <w:pStyle w:val="HTML"/>
        <w:rPr>
          <w:rFonts w:ascii="黑体" w:eastAsia="黑体" w:hAnsi="黑体" w:cstheme="minorBidi"/>
          <w:b/>
          <w:kern w:val="2"/>
          <w:sz w:val="30"/>
          <w:szCs w:val="30"/>
        </w:rPr>
      </w:pP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5.3.1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均值μ假设检验</w:t>
      </w:r>
    </w:p>
    <w:p w:rsidR="002B2FD5" w:rsidRDefault="00BC0E09">
      <w:pPr>
        <w:pStyle w:val="HTML"/>
        <w:rPr>
          <w:rFonts w:ascii="黑体" w:eastAsia="黑体" w:hAnsi="黑体" w:cstheme="minorBidi"/>
          <w:b/>
          <w:kern w:val="2"/>
          <w:sz w:val="30"/>
          <w:szCs w:val="30"/>
        </w:rPr>
      </w:pP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 xml:space="preserve">1. 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方差</w:t>
      </w:r>
      <w:r>
        <w:rPr>
          <w:rFonts w:ascii="黑体" w:eastAsia="黑体" w:hAnsi="黑体" w:cs="黑体" w:hint="eastAsia"/>
          <w:b/>
          <w:kern w:val="2"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kern w:val="2"/>
          <w:sz w:val="30"/>
          <w:szCs w:val="30"/>
          <w:vertAlign w:val="superscript"/>
        </w:rPr>
        <w:t>2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已知时，均值μ的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Z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检验</w:t>
      </w:r>
    </w:p>
    <w:p w:rsidR="002B2FD5" w:rsidRDefault="00BC0E09">
      <w:pPr>
        <w:pStyle w:val="HTML"/>
        <w:ind w:firstLineChars="50" w:firstLine="120"/>
        <w:rPr>
          <w:b/>
          <w:szCs w:val="21"/>
        </w:rPr>
      </w:pPr>
      <w:r>
        <w:rPr>
          <w:rFonts w:hint="eastAsia"/>
          <w:b/>
          <w:szCs w:val="21"/>
        </w:rPr>
        <w:t>理论回顾：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设总体</w:t>
      </w:r>
      <w:r>
        <w:rPr>
          <w:rFonts w:hint="eastAsia"/>
          <w:szCs w:val="21"/>
        </w:rPr>
        <w:t>X~N(</w:t>
      </w:r>
      <w:r>
        <w:rPr>
          <w:rFonts w:hint="eastAsia"/>
          <w:i/>
          <w:szCs w:val="21"/>
        </w:rPr>
        <w:t>μ</w:t>
      </w:r>
      <w:r>
        <w:rPr>
          <w:rFonts w:hint="eastAsia"/>
          <w:szCs w:val="21"/>
        </w:rPr>
        <w:t>,</w:t>
      </w:r>
      <w:r>
        <w:rPr>
          <w:i/>
          <w:szCs w:val="21"/>
        </w:rPr>
        <w:t>σ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当</w:t>
      </w:r>
      <w:r>
        <w:rPr>
          <w:i/>
          <w:szCs w:val="21"/>
        </w:rPr>
        <w:t>σ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=</w:t>
      </w:r>
      <w:r>
        <w:rPr>
          <w:i/>
          <w:szCs w:val="21"/>
        </w:rPr>
        <w:t>σ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已知，给定检验水平</w:t>
      </w:r>
      <w:r>
        <w:rPr>
          <w:i/>
          <w:szCs w:val="21"/>
        </w:rPr>
        <w:t>α</w:t>
      </w:r>
      <w:r>
        <w:rPr>
          <w:rFonts w:hint="eastAsia"/>
          <w:szCs w:val="21"/>
        </w:rPr>
        <w:t>，对常数</w:t>
      </w:r>
      <w:r>
        <w:rPr>
          <w:rFonts w:hint="eastAsia"/>
          <w:i/>
          <w:szCs w:val="21"/>
        </w:rPr>
        <w:t>μ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要检验问题有三类</w:t>
      </w:r>
      <w:r>
        <w:rPr>
          <w:rFonts w:hint="eastAsia"/>
          <w:szCs w:val="21"/>
        </w:rPr>
        <w:t>: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3619" w:dyaOrig="363">
          <v:shape id="_x0000_i1056" type="#_x0000_t75" style="width:181pt;height:18pt" o:ole="">
            <v:imagedata r:id="rId64" o:title=""/>
          </v:shape>
          <o:OLEObject Type="Embed" ProgID="Equation.3" ShapeID="_x0000_i1056" DrawAspect="Content" ObjectID="_1573823228" r:id="rId65"/>
        </w:object>
      </w:r>
      <w:r>
        <w:rPr>
          <w:rFonts w:hint="eastAsia"/>
          <w:szCs w:val="21"/>
        </w:rPr>
        <w:t>（双边检验）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3619" w:dyaOrig="363">
          <v:shape id="_x0000_i1057" type="#_x0000_t75" style="width:181pt;height:18pt" o:ole="">
            <v:imagedata r:id="rId66" o:title=""/>
          </v:shape>
          <o:OLEObject Type="Embed" ProgID="Equation.3" ShapeID="_x0000_i1057" DrawAspect="Content" ObjectID="_1573823229" r:id="rId67"/>
        </w:object>
      </w:r>
      <w:r>
        <w:rPr>
          <w:rFonts w:hint="eastAsia"/>
          <w:szCs w:val="21"/>
        </w:rPr>
        <w:t>（单边右侧检验）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3619" w:dyaOrig="363">
          <v:shape id="_x0000_i1058" type="#_x0000_t75" style="width:181pt;height:18pt" o:ole="">
            <v:imagedata r:id="rId68" o:title=""/>
          </v:shape>
          <o:OLEObject Type="Embed" ProgID="Equation.3" ShapeID="_x0000_i1058" DrawAspect="Content" ObjectID="_1573823230" r:id="rId69"/>
        </w:object>
      </w:r>
      <w:r>
        <w:rPr>
          <w:rFonts w:hint="eastAsia"/>
          <w:szCs w:val="21"/>
        </w:rPr>
        <w:t>（单边左侧检验）</w:t>
      </w:r>
    </w:p>
    <w:p w:rsidR="002B2FD5" w:rsidRDefault="00BC0E09">
      <w:pPr>
        <w:rPr>
          <w:rFonts w:hint="eastAsia"/>
          <w:szCs w:val="21"/>
        </w:rPr>
      </w:pPr>
      <w:r>
        <w:rPr>
          <w:rFonts w:hint="eastAsia"/>
          <w:szCs w:val="21"/>
        </w:rPr>
        <w:t>设</w:t>
      </w:r>
      <w:r>
        <w:rPr>
          <w:rFonts w:hint="eastAsia"/>
          <w:szCs w:val="21"/>
        </w:rPr>
        <w:t>X1,X2,</w:t>
      </w:r>
      <w:r>
        <w:rPr>
          <w:szCs w:val="21"/>
        </w:rPr>
        <w:t>…</w:t>
      </w:r>
      <w:proofErr w:type="spellStart"/>
      <w:r>
        <w:rPr>
          <w:rFonts w:hint="eastAsia"/>
          <w:szCs w:val="21"/>
        </w:rPr>
        <w:t>Xn</w:t>
      </w:r>
      <w:proofErr w:type="spellEnd"/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的简单随机样本，在</w:t>
      </w:r>
      <w:r>
        <w:rPr>
          <w:position w:val="-12"/>
        </w:rPr>
        <w:object w:dxaOrig="701" w:dyaOrig="363">
          <v:shape id="_x0000_i1059" type="#_x0000_t75" style="width:35pt;height:18pt" o:ole="">
            <v:imagedata r:id="rId70" o:title=""/>
          </v:shape>
          <o:OLEObject Type="Embed" ProgID="Equation.3" ShapeID="_x0000_i1059" DrawAspect="Content" ObjectID="_1573823231" r:id="rId71"/>
        </w:object>
      </w:r>
      <w:r>
        <w:rPr>
          <w:rFonts w:hint="eastAsia"/>
          <w:szCs w:val="21"/>
        </w:rPr>
        <w:t>成立时有</w:t>
      </w:r>
    </w:p>
    <w:p w:rsidR="002B2FD5" w:rsidRDefault="00BC0E09">
      <w:pPr>
        <w:jc w:val="center"/>
        <w:rPr>
          <w:rFonts w:hint="eastAsia"/>
          <w:szCs w:val="21"/>
        </w:rPr>
      </w:pPr>
      <w:r>
        <w:rPr>
          <w:position w:val="-32"/>
          <w:szCs w:val="21"/>
        </w:rPr>
        <w:object w:dxaOrig="2054" w:dyaOrig="739">
          <v:shape id="_x0000_i1060" type="#_x0000_t75" style="width:102.65pt;height:37pt" o:ole="">
            <v:imagedata r:id="rId72" o:title=""/>
          </v:shape>
          <o:OLEObject Type="Embed" ProgID="Equation.3" ShapeID="_x0000_i1060" DrawAspect="Content" ObjectID="_1573823232" r:id="rId73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</w:rPr>
      </w:pPr>
      <w:r>
        <w:rPr>
          <w:rFonts w:hint="eastAsia"/>
        </w:rPr>
        <w:t>其中</w:t>
      </w:r>
      <w:r>
        <w:rPr>
          <w:position w:val="-4"/>
        </w:rPr>
        <w:object w:dxaOrig="288" w:dyaOrig="301">
          <v:shape id="_x0000_i1061" type="#_x0000_t75" style="width:14.35pt;height:15pt" o:ole="">
            <v:imagedata r:id="rId74" o:title=""/>
          </v:shape>
          <o:OLEObject Type="Embed" ProgID="Equation.3" ShapeID="_x0000_i1061" DrawAspect="Content" ObjectID="_1573823233" r:id="rId75"/>
        </w:object>
      </w:r>
      <w:r>
        <w:rPr>
          <w:rFonts w:hint="eastAsia"/>
        </w:rPr>
        <w:t>为样本均值，</w:t>
      </w:r>
      <w:r>
        <w:rPr>
          <w:rFonts w:hint="eastAsia"/>
        </w:rPr>
        <w:t>n</w:t>
      </w:r>
      <w:r>
        <w:rPr>
          <w:rFonts w:hint="eastAsia"/>
        </w:rPr>
        <w:t>为样本量。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检验</w:t>
      </w:r>
      <w:r>
        <w:rPr>
          <w:rFonts w:hint="eastAsia"/>
        </w:rPr>
        <w:t>问题（</w:t>
      </w:r>
      <w:r>
        <w:rPr>
          <w:rFonts w:hint="eastAsia"/>
        </w:rPr>
        <w:t>1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4"/>
          <w:szCs w:val="21"/>
        </w:rPr>
        <w:object w:dxaOrig="1791" w:dyaOrig="401">
          <v:shape id="_x0000_i1062" type="#_x0000_t75" style="width:89.65pt;height:20pt" o:ole="">
            <v:imagedata r:id="rId76" o:title=""/>
          </v:shape>
          <o:OLEObject Type="Embed" ProgID="Equation.3" ShapeID="_x0000_i1062" DrawAspect="Content" ObjectID="_1573823234" r:id="rId77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检验</w:t>
      </w:r>
      <w:r>
        <w:rPr>
          <w:rFonts w:hint="eastAsia"/>
        </w:rPr>
        <w:t>问题（</w:t>
      </w:r>
      <w:r>
        <w:rPr>
          <w:rFonts w:hint="eastAsia"/>
        </w:rPr>
        <w:t>2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2"/>
          <w:szCs w:val="21"/>
        </w:rPr>
        <w:object w:dxaOrig="1615" w:dyaOrig="363">
          <v:shape id="_x0000_i1063" type="#_x0000_t75" style="width:80.65pt;height:18pt" o:ole="">
            <v:imagedata r:id="rId78" o:title=""/>
          </v:shape>
          <o:OLEObject Type="Embed" ProgID="Equation.3" ShapeID="_x0000_i1063" DrawAspect="Content" ObjectID="_1573823235" r:id="rId79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检验</w:t>
      </w:r>
      <w:r>
        <w:rPr>
          <w:rFonts w:hint="eastAsia"/>
        </w:rPr>
        <w:t>问题（</w:t>
      </w:r>
      <w:r>
        <w:rPr>
          <w:rFonts w:hint="eastAsia"/>
        </w:rPr>
        <w:t>3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2"/>
          <w:szCs w:val="21"/>
        </w:rPr>
        <w:object w:dxaOrig="1741" w:dyaOrig="363">
          <v:shape id="_x0000_i1064" type="#_x0000_t75" style="width:87pt;height:18pt" o:ole="">
            <v:imagedata r:id="rId80" o:title=""/>
          </v:shape>
          <o:OLEObject Type="Embed" ProgID="Equation.3" ShapeID="_x0000_i1064" DrawAspect="Content" ObjectID="_1573823236" r:id="rId81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注：</w:t>
      </w:r>
      <w:r>
        <w:rPr>
          <w:rFonts w:ascii="Times New Roman" w:hAnsi="Times New Roman" w:cs="Times New Roman"/>
          <w:b/>
          <w:kern w:val="0"/>
          <w:szCs w:val="21"/>
        </w:rPr>
        <w:t>Z</w:t>
      </w:r>
      <w:r>
        <w:rPr>
          <w:rFonts w:ascii="Times New Roman" w:eastAsia="黑体" w:hAnsi="Times New Roman" w:cs="Times New Roman"/>
          <w:b/>
          <w:bCs/>
          <w:i/>
          <w:vertAlign w:val="subscript"/>
        </w:rPr>
        <w:t>α</w:t>
      </w:r>
      <w:r>
        <w:rPr>
          <w:rFonts w:hint="eastAsia"/>
        </w:rPr>
        <w:t>为标准正态分布的下侧</w:t>
      </w:r>
      <w:r>
        <w:rPr>
          <w:rFonts w:hint="eastAsia"/>
        </w:rPr>
        <w:t xml:space="preserve"> </w:t>
      </w:r>
      <w:r>
        <w:rPr>
          <w:rFonts w:ascii="Times New Roman" w:eastAsia="黑体" w:hAnsi="Times New Roman" w:cs="Times New Roman"/>
          <w:b/>
          <w:bCs/>
          <w:i/>
        </w:rPr>
        <w:t>α</w:t>
      </w:r>
      <w:r>
        <w:rPr>
          <w:rFonts w:hint="eastAsia"/>
        </w:rPr>
        <w:t>分位数，</w:t>
      </w:r>
      <w:r>
        <w:rPr>
          <w:rFonts w:ascii="Times New Roman" w:hAnsi="Times New Roman" w:cs="Times New Roman"/>
          <w:b/>
          <w:kern w:val="0"/>
          <w:szCs w:val="21"/>
        </w:rPr>
        <w:t>Z</w:t>
      </w:r>
      <w:r>
        <w:rPr>
          <w:rFonts w:ascii="Times New Roman" w:eastAsia="黑体" w:hAnsi="Times New Roman" w:cs="Times New Roman"/>
          <w:b/>
          <w:bCs/>
          <w:i/>
          <w:vertAlign w:val="subscript"/>
        </w:rPr>
        <w:t>α</w:t>
      </w:r>
      <w:r>
        <w:rPr>
          <w:rFonts w:hint="eastAsia"/>
        </w:rPr>
        <w:t>=</w:t>
      </w:r>
      <w:r>
        <w:rPr>
          <w:rFonts w:ascii="Times New Roman" w:hAnsi="Times New Roman" w:cs="Times New Roman"/>
          <w:b/>
          <w:kern w:val="0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kern w:val="0"/>
          <w:szCs w:val="21"/>
        </w:rPr>
        <w:t>-</w:t>
      </w:r>
      <w:r>
        <w:rPr>
          <w:rFonts w:ascii="Times New Roman" w:hAnsi="Times New Roman" w:cs="Times New Roman"/>
          <w:b/>
          <w:kern w:val="0"/>
          <w:szCs w:val="21"/>
        </w:rPr>
        <w:t>Z</w:t>
      </w:r>
      <w:r>
        <w:rPr>
          <w:rFonts w:ascii="Times New Roman" w:hAnsi="Times New Roman" w:cs="Times New Roman" w:hint="eastAsia"/>
          <w:b/>
          <w:kern w:val="0"/>
          <w:szCs w:val="21"/>
          <w:vertAlign w:val="subscript"/>
        </w:rPr>
        <w:t>1-</w:t>
      </w:r>
      <w:r>
        <w:rPr>
          <w:rFonts w:ascii="Times New Roman" w:eastAsia="黑体" w:hAnsi="Times New Roman" w:cs="Times New Roman"/>
          <w:b/>
          <w:bCs/>
          <w:i/>
          <w:vertAlign w:val="subscript"/>
        </w:rPr>
        <w:t>α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设具体样本数据计算得到的统计量</w:t>
      </w:r>
      <w:r>
        <w:rPr>
          <w:rFonts w:ascii="Times New Roman" w:hAnsi="Times New Roman" w:cs="Times New Roman"/>
          <w:b/>
          <w:color w:val="FF00FF"/>
          <w:kern w:val="0"/>
          <w:szCs w:val="21"/>
        </w:rPr>
        <w:t>Z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的值为</w:t>
      </w:r>
      <w:r>
        <w:rPr>
          <w:rFonts w:ascii="Times New Roman" w:hAnsi="Times New Roman" w:cs="Times New Roman"/>
          <w:b/>
          <w:color w:val="FF00FF"/>
          <w:kern w:val="0"/>
          <w:szCs w:val="21"/>
        </w:rPr>
        <w:t>Z</w:t>
      </w:r>
      <w:r>
        <w:rPr>
          <w:rFonts w:ascii="Times New Roman" w:hAnsi="Times New Roman" w:cs="Times New Roman"/>
          <w:b/>
          <w:color w:val="FF00FF"/>
          <w:kern w:val="0"/>
          <w:szCs w:val="21"/>
          <w:vertAlign w:val="subscript"/>
        </w:rPr>
        <w:t>obs</w:t>
      </w:r>
      <w:r>
        <w:rPr>
          <w:rFonts w:ascii="Times New Roman" w:hAnsi="Times New Roman" w:cs="Times New Roman" w:hint="eastAsia"/>
          <w:b/>
          <w:color w:val="FF00FF"/>
          <w:kern w:val="0"/>
          <w:szCs w:val="21"/>
          <w:vertAlign w:val="subscript"/>
        </w:rPr>
        <w:t xml:space="preserve"> </w:t>
      </w:r>
      <w:r>
        <w:rPr>
          <w:rFonts w:ascii="Times New Roman" w:hAnsi="Times New Roman" w:cs="Times New Roman" w:hint="eastAsia"/>
          <w:b/>
          <w:color w:val="FF00FF"/>
          <w:kern w:val="0"/>
          <w:szCs w:val="21"/>
        </w:rPr>
        <w:t>,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对应的这三个检验问题</w:t>
      </w:r>
      <w:r>
        <w:rPr>
          <w:rFonts w:ascii="Courier New" w:hAnsi="Courier New" w:cs="Courier New"/>
          <w:b/>
          <w:color w:val="FF00FF"/>
          <w:kern w:val="0"/>
          <w:szCs w:val="21"/>
        </w:rPr>
        <w:t>P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值为：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1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4"/>
          <w:szCs w:val="21"/>
        </w:rPr>
        <w:object w:dxaOrig="1828" w:dyaOrig="388">
          <v:shape id="_x0000_i1065" type="#_x0000_t75" style="width:91.35pt;height:19.35pt" o:ole="">
            <v:imagedata r:id="rId82" o:title=""/>
          </v:shape>
          <o:OLEObject Type="Embed" ProgID="Equation.3" ShapeID="_x0000_i1065" DrawAspect="Content" ObjectID="_1573823237" r:id="rId83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2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2"/>
          <w:szCs w:val="21"/>
        </w:rPr>
        <w:object w:dxaOrig="1753" w:dyaOrig="363">
          <v:shape id="_x0000_i1066" type="#_x0000_t75" style="width:87.65pt;height:18pt" o:ole="">
            <v:imagedata r:id="rId84" o:title=""/>
          </v:shape>
          <o:OLEObject Type="Embed" ProgID="Equation.3" ShapeID="_x0000_i1066" DrawAspect="Content" ObjectID="_1573823238" r:id="rId85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lastRenderedPageBreak/>
        <w:t>3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2"/>
          <w:szCs w:val="21"/>
        </w:rPr>
        <w:object w:dxaOrig="1741" w:dyaOrig="363">
          <v:shape id="_x0000_i1067" type="#_x0000_t75" style="width:87pt;height:18pt" o:ole="">
            <v:imagedata r:id="rId86" o:title=""/>
          </v:shape>
          <o:OLEObject Type="Embed" ProgID="Equation.3" ShapeID="_x0000_i1067" DrawAspect="Content" ObjectID="_1573823239" r:id="rId87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以问题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1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为例，图解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P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值检验法等价于分位数（查表得到）检验法</w:t>
      </w:r>
    </w:p>
    <w:p w:rsidR="002B2FD5" w:rsidRDefault="00BC0E09">
      <w:pPr>
        <w:autoSpaceDE w:val="0"/>
        <w:autoSpaceDN w:val="0"/>
        <w:adjustRightInd w:val="0"/>
        <w:ind w:firstLineChars="1400" w:firstLine="2940"/>
        <w:jc w:val="center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c">
            <w:drawing>
              <wp:inline distT="0" distB="0" distL="0" distR="0">
                <wp:extent cx="2804160" cy="1478915"/>
                <wp:effectExtent l="0" t="3175" r="0" b="3810"/>
                <wp:docPr id="134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6" name="Line 6"/>
                        <wps:cNvCnPr/>
                        <wps:spPr bwMode="auto">
                          <a:xfrm flipV="1">
                            <a:off x="89641" y="1194508"/>
                            <a:ext cx="2599594" cy="6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" name="Freeform 7"/>
                        <wps:cNvSpPr/>
                        <wps:spPr bwMode="auto">
                          <a:xfrm rot="21449763">
                            <a:off x="110328" y="394722"/>
                            <a:ext cx="2172075" cy="717050"/>
                          </a:xfrm>
                          <a:custGeom>
                            <a:avLst/>
                            <a:gdLst>
                              <a:gd name="T0" fmla="*/ 0 w 3780"/>
                              <a:gd name="T1" fmla="*/ 1092 h 1248"/>
                              <a:gd name="T2" fmla="*/ 900 w 3780"/>
                              <a:gd name="T3" fmla="*/ 936 h 1248"/>
                              <a:gd name="T4" fmla="*/ 1980 w 3780"/>
                              <a:gd name="T5" fmla="*/ 0 h 1248"/>
                              <a:gd name="T6" fmla="*/ 2880 w 3780"/>
                              <a:gd name="T7" fmla="*/ 936 h 1248"/>
                              <a:gd name="T8" fmla="*/ 3780 w 3780"/>
                              <a:gd name="T9" fmla="*/ 1248 h 12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780" h="1248">
                                <a:moveTo>
                                  <a:pt x="0" y="1092"/>
                                </a:moveTo>
                                <a:cubicBezTo>
                                  <a:pt x="285" y="1105"/>
                                  <a:pt x="570" y="1118"/>
                                  <a:pt x="900" y="936"/>
                                </a:cubicBezTo>
                                <a:cubicBezTo>
                                  <a:pt x="1230" y="754"/>
                                  <a:pt x="1650" y="0"/>
                                  <a:pt x="1980" y="0"/>
                                </a:cubicBezTo>
                                <a:cubicBezTo>
                                  <a:pt x="2310" y="0"/>
                                  <a:pt x="2580" y="728"/>
                                  <a:pt x="2880" y="936"/>
                                </a:cubicBezTo>
                                <a:cubicBezTo>
                                  <a:pt x="3180" y="1144"/>
                                  <a:pt x="3630" y="1196"/>
                                  <a:pt x="3780" y="124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8"/>
                        <wps:cNvCnPr/>
                        <wps:spPr bwMode="auto">
                          <a:xfrm flipV="1">
                            <a:off x="1235439" y="122381"/>
                            <a:ext cx="7470" cy="1085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wgp>
                        <wpg:cNvPr id="19" name="Group 9"/>
                        <wpg:cNvGrpSpPr/>
                        <wpg:grpSpPr>
                          <a:xfrm>
                            <a:off x="1680198" y="746352"/>
                            <a:ext cx="720003" cy="732563"/>
                            <a:chOff x="5583" y="5329"/>
                            <a:chExt cx="1102" cy="1203"/>
                          </a:xfrm>
                        </wpg:grpSpPr>
                        <wps:wsp>
                          <wps:cNvPr id="20" name="Line 10"/>
                          <wps:cNvCnPr/>
                          <wps:spPr bwMode="auto">
                            <a:xfrm>
                              <a:off x="5763" y="5602"/>
                              <a:ext cx="15" cy="5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1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3" y="6082"/>
                              <a:ext cx="1102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2B2FD5" w:rsidRDefault="00BC0E09">
                                <w:pPr>
                                  <w:rPr>
                                    <w:rFonts w:hint="eastAsia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ascii="Courier New" w:hAnsi="Courier New" w:cs="Courier New" w:hint="eastAsia"/>
                                    <w:kern w:val="0"/>
                                    <w:sz w:val="24"/>
                                    <w:szCs w:val="24"/>
                                  </w:rPr>
                                  <w:t>z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szCs w:val="24"/>
                                    <w:vertAlign w:val="subscript"/>
                                  </w:rPr>
                                  <w:t>obs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82296" tIns="41148" rIns="82296" bIns="41148" anchor="t" anchorCtr="0" upright="1">
                            <a:noAutofit/>
                          </wps:bodyPr>
                        </wps:wsp>
                        <wps:wsp>
                          <wps:cNvPr id="22" name="Line 12"/>
                          <wps:cNvCnPr/>
                          <wps:spPr bwMode="auto">
                            <a:xfrm flipH="1">
                              <a:off x="5967" y="5821"/>
                              <a:ext cx="338" cy="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3" name="Line 13"/>
                          <wps:cNvCnPr/>
                          <wps:spPr bwMode="auto">
                            <a:xfrm flipH="1">
                              <a:off x="5807" y="5713"/>
                              <a:ext cx="136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4" name="Line 14"/>
                          <wps:cNvCnPr/>
                          <wps:spPr bwMode="auto">
                            <a:xfrm flipH="1">
                              <a:off x="5819" y="5782"/>
                              <a:ext cx="284" cy="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5" name="Line 15"/>
                          <wps:cNvCnPr/>
                          <wps:spPr bwMode="auto">
                            <a:xfrm flipH="1">
                              <a:off x="6197" y="5863"/>
                              <a:ext cx="230" cy="2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6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03" y="5329"/>
                              <a:ext cx="614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2B2FD5" w:rsidRDefault="00BC0E09">
                                <w:pPr>
                                  <w:rPr>
                                    <w:rFonts w:hint="eastAsia"/>
                                    <w:szCs w:val="21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p/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82296" tIns="41148" rIns="82296" bIns="41148" anchor="t" anchorCtr="0" upright="1">
                            <a:noAutofit/>
                          </wps:bodyPr>
                        </wps:wsp>
                      </wpg:wgp>
                      <wpg:wgp>
                        <wpg:cNvPr id="27" name="Group 17"/>
                        <wpg:cNvGrpSpPr/>
                        <wpg:grpSpPr>
                          <a:xfrm>
                            <a:off x="1295200" y="461371"/>
                            <a:ext cx="1323931" cy="998584"/>
                            <a:chOff x="5057" y="4834"/>
                            <a:chExt cx="1618" cy="1737"/>
                          </a:xfrm>
                        </wpg:grpSpPr>
                        <wps:wsp>
                          <wps:cNvPr id="28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57" y="6106"/>
                              <a:ext cx="614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2B2FD5" w:rsidRDefault="00BC0E09">
                                <w:pPr>
                                  <w:rPr>
                                    <w:rFonts w:hint="eastAsia"/>
                                    <w:sz w:val="19"/>
                                  </w:rPr>
                                </w:pPr>
                                <w:r>
                                  <w:rPr>
                                    <w:sz w:val="19"/>
                                  </w:rPr>
                                  <w:t>Z</w:t>
                                </w:r>
                                <w:r>
                                  <w:rPr>
                                    <w:rFonts w:ascii="Courier New" w:hAnsi="Courier New" w:cs="Courier New" w:hint="eastAsia"/>
                                    <w:kern w:val="0"/>
                                    <w:sz w:val="16"/>
                                    <w:szCs w:val="18"/>
                                    <w:vertAlign w:val="subscript"/>
                                  </w:rPr>
                                  <w:t>1-</w:t>
                                </w:r>
                                <w:r>
                                  <w:rPr>
                                    <w:sz w:val="19"/>
                                    <w:vertAlign w:val="subscript"/>
                                  </w:rPr>
                                  <w:t>α</w:t>
                                </w:r>
                                <w:r>
                                  <w:rPr>
                                    <w:rFonts w:hint="eastAsia"/>
                                    <w:sz w:val="19"/>
                                    <w:vertAlign w:val="subscript"/>
                                  </w:rPr>
                                  <w:t>/2</w:t>
                                </w:r>
                              </w:p>
                            </w:txbxContent>
                          </wps:txbx>
                          <wps:bodyPr rot="0" vert="horz" wrap="square" lIns="82296" tIns="41148" rIns="82296" bIns="41148" anchor="t" anchorCtr="0" upright="1">
                            <a:noAutofit/>
                          </wps:bodyPr>
                        </wps:wsp>
                        <wpg:grpSp>
                          <wpg:cNvPr id="29" name="Group 19"/>
                          <wpg:cNvGrpSpPr/>
                          <wpg:grpSpPr>
                            <a:xfrm>
                              <a:off x="5231" y="5020"/>
                              <a:ext cx="1444" cy="1128"/>
                              <a:chOff x="5231" y="5020"/>
                              <a:chExt cx="1444" cy="1128"/>
                            </a:xfrm>
                          </wpg:grpSpPr>
                          <wps:wsp>
                            <wps:cNvPr id="30" name="Line 20"/>
                            <wps:cNvCnPr/>
                            <wps:spPr bwMode="auto">
                              <a:xfrm>
                                <a:off x="5231" y="5020"/>
                                <a:ext cx="1" cy="11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FF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1" name="Line 21"/>
                            <wps:cNvCnPr/>
                            <wps:spPr bwMode="auto">
                              <a:xfrm>
                                <a:off x="5261" y="5290"/>
                                <a:ext cx="310" cy="12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FF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8" name="Line 22"/>
                            <wps:cNvCnPr/>
                            <wps:spPr bwMode="auto">
                              <a:xfrm>
                                <a:off x="5299" y="5518"/>
                                <a:ext cx="772" cy="2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FF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9" name="Line 23"/>
                            <wps:cNvCnPr/>
                            <wps:spPr bwMode="auto">
                              <a:xfrm>
                                <a:off x="5319" y="5719"/>
                                <a:ext cx="1356" cy="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FF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0" name="Line 24"/>
                            <wps:cNvCnPr/>
                            <wps:spPr bwMode="auto">
                              <a:xfrm>
                                <a:off x="5243" y="5926"/>
                                <a:ext cx="730" cy="1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FF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31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7" y="4834"/>
                              <a:ext cx="614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2B2FD5" w:rsidRDefault="00BC0E09">
                                <w:pPr>
                                  <w:rPr>
                                    <w:rFonts w:hint="eastAsia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4"/>
                                    <w:szCs w:val="24"/>
                                  </w:rPr>
                                  <w:t>α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szCs w:val="24"/>
                                  </w:rPr>
                                  <w:t>/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82296" tIns="41148" rIns="82296" bIns="41148" anchor="t" anchorCtr="0" upright="1">
                            <a:noAutofit/>
                          </wps:bodyPr>
                        </wps:wsp>
                      </wpg:wgp>
                      <wps:wsp>
                        <wps:cNvPr id="132" name="Line 26"/>
                        <wps:cNvCnPr/>
                        <wps:spPr bwMode="auto">
                          <a:xfrm>
                            <a:off x="959046" y="586625"/>
                            <a:ext cx="575" cy="6038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" name="Line 27"/>
                        <wps:cNvCnPr/>
                        <wps:spPr bwMode="auto">
                          <a:xfrm>
                            <a:off x="682077" y="916422"/>
                            <a:ext cx="16664" cy="274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画布 4" o:spid="_x0000_s1026" o:spt="203" style="height:116.45pt;width:220.8pt;" coordsize="2804160,1478915" editas="canvas" o:gfxdata="UEsDBAoAAAAAAIdO4kAAAAAAAAAAAAAAAAAEAAAAZHJzL1BLAwQUAAAACACHTuJAoYK39NcAAAAF&#10;AQAADwAAAGRycy9kb3ducmV2LnhtbE2PQUvDQBCF70L/wzIFL2I3iaVozKaHglhEKE2152l2moRm&#10;Z9PsNqn/3tWLXgYe7/HeN9nyaloxUO8aywriWQSCuLS64UrBx+7l/hGE88gaW8uk4IscLPPJTYap&#10;tiNvaSh8JUIJuxQV1N53qZSurMmgm9mOOHhH2xv0QfaV1D2Oody0MomihTTYcFiosaNVTeWpuBgF&#10;Y7kZ9rv3V7m5268tn9fnVfH5ptTtNI6eQXi6+r8w/OAHdMgD08FeWDvRKgiP+N8bvPk8XoA4KEge&#10;kieQeSb/0+ffUEsDBBQAAAAIAIdO4kA3Ecq66AcAADUtAAAOAAAAZHJzL2Uyb0RvYy54bWztWtlu&#10;20YUfS/QfxjwsUAjznAXogTZnBZI2wBx+05R1IJKJEvSlpLX/kI/pkC/p+hv9NxZuNmyIweWk0B5&#10;cCjycpZ77nLuHT5+utus2WVaVqs8m1j8kW2xNEvy2SpbTKxfz8++Dy1W1XE2i9d5lk6s92llPX3y&#10;7TePt8U4FfkyX8/SkmGQrBpvi4m1rOtiPBpVyTLdxNWjvEgzPJzn5Sau8bNcjGZlvMXom/VI2LY/&#10;2ublrCjzJK0q3H2pHlpP5PjzeZrUv8znVVqz9cTC2mr5t5R/p/R39ORxPF6UcbFcJXoZ8R1WsYlX&#10;GSZthnoZ1zG7KFdXhtqskjKv8nn9KMk3o3w+XyWp3AN2w+3Bbl6X+UUh97IYbxdFoyaodqCnOw+b&#10;/Hz5tmSrGbBzXItl8QYg/ffXP//+/SdzSTvbYjGG0OuyeFe8LfWNhfpFG97Nyw39j62wndTr+0av&#10;6a5mCW6K0Ha5D/UneMbdIIy4pzSfLAHPlfeS5atb3hyZiUe0vmY52wJWVLWKqj5NUe+WcZFK/Vek&#10;A6Mo3+jpzSpLma+0JCVeZFpF1biCtth0+1M+g0LjizqX5kHaYvP1qvgNipB3tN7CyHe5xUg/PHI9&#10;O1T6aTToRZEXASDSoB9GUn2NEuJxUVb16zTfMLqYWGssTI4eX76paoAGUSNCYGX52Wq9lra/zth2&#10;YkWe8OQLVb5ezeghiVXlYvpiXbLLmLxH/qNlYbCeGKw0m6n76wyPCQXaPhlPNZ7ms/dSK/I+0FG3&#10;7x+mwMB0VqYpRRAWdKBqrPlGqMoc2hTcdaPAd7p4cW47ArENcDiRGwgxwIsHwg48hVfAA9uToaaD&#10;WHKhECM9G5QQPmbAi24tZtoXz+E2880aQem7EbPZljlBaMJWIwPLaWS4HQm2ZFy42obaoURHLLL3&#10;DeZ0pRx/z1iwxXbKKNw3GFTQiNl7hoI/NTIi3DsU8GzEor3rAiaNFKlqj8aijhipqrM0gNTAEC+V&#10;/8TjZJdpaHDFYkpvtjSIIq8ogBFOMIZzrj0EUoTjHmEgQcLORwlD1SRsfP7mkaFMEpamjp3cLKwM&#10;+DzqLkO9pPdaIoEOU2dpMaTOqTL4Iq5JRbRVuqRYIg2ULRHJyATpySa/TM9zKVO3wZ4MVU/cCiQX&#10;01XyPP3QFRchrAibgs/ptFHIYbxA6Zxzrk1d3YdpS3kYidlYb9Tr5uDCUS8Fnkx72I6cg/vwXJpc&#10;+5y+C4Nv75LGbp1AOLzzihleeHqgAMFExmM1AbnBwXtwuH6JI2B1R3N8vTnkFqkSM72CilSro8Vg&#10;K/hJqKr8YZCWMm3wOn4uYTIqQz/gnQjPy7z8YLEtONzEqv64iMvUYusfM+T+CHqAWC1/uB5CssXK&#10;7pNp90mcJRhqYtUW3JsuX9SKKF4U5WqxxEwqY2f5M6Tz+Urm1TbD6cR3xAQH71V8TfIQaT+0HDCV&#10;u/MQ+IHnOoiO0iiEE8p4Fo8NEQlccjrJ4+zQc1zjwYYGGpbxpRARTR7vmVpDnwopyeiZjLcHEmvu&#10;hzaPVMAOXN/xBowDxm3bSN0ETeAID3RFxpOGYXteiMd46jlCLgBRq+HZCK1ISRJWgVEUmVOYPgDD&#10;Jj/tWDYCJxZ0iGlTqtHE2iPiJrftY4tSJcaWUYTILXu8v2MEvROdbhSuqx4BjqkwOSf9Pc93jMvY&#10;oHEhPs3qHe6bOFkVb/Lk94pl+Ysl+FL6rCzz7TKNZ4jMiiV1XlXT7S+auogaQ/btcIhoY8YooXpW&#10;fAVTYjaSnBjyTblOw06T9dJa7wYErylz6t10p61UVTwfnaVCIZCVTZZC7oaTqyyln+gspZ58aVkK&#10;lVHPlyVih/iyLJd/MEZlvDryUQ5QMAthmD2vdhzojyIZ0UY8AVxfanI6QjNDIDh2Q62MhJ8OT2hr&#10;eAIVW1sCwUHKVaK5zUNPTQzYMGq/Ljy6JXcgybviPSFXDM8LhhFUhJiRvMdBEXXynqaxfH0rEE2z&#10;Hjwy4Hyy9/g8MsHNsDhDWWSVKoObe+Isnb7/HngQaoacpduuPSJniYib98i3gdTn2uNc/5Z8daIs&#10;1FvWFRsRxqMUbwK+qIxIFW9cd5EPOhbhAh123ZZyfe4EA9LCHeFEDig2+XYUhR7CsGQ1bflmeyoo&#10;uCEOavSzV/qYhPvogKmsGjim9fdw5RvWMnS7bnfiiG5nlOZzWze+Tm7H7tLPOo6rDfokYCkw9AMb&#10;JR46rSrU2ugjSEcxmKMdqGMt56bf2jrY1fc6/ZErbzZlRRuSzInXvR9tUTe3wwrVNg+hHd1q+uq2&#10;G3XpkKJ11ey4LZTvsct3dmbbZ2eEH+btHTdSlf4yrpbqWHKGK4Xy53kMScbYxarbM/moNm0PK1+b&#10;togGpi1PFyh5oIGrlXbEqvdrAYssvYfWwd2KHlqRrrI8cz5lPCsIdLdVAFBl4ie0bvgQ5np6D1LV&#10;R+vg5kUXLaepiVXa6bYsPN2zcFWoPUXCm79b2gPXMG0d3MzowiVQAMuCKhIDZhfQPDIU+tJ9vzq0&#10;Wsahuub3zjd4m8Sa5j9aH5KbyVbUERm9cIdlkAmqp0LaNMk/4oT6AWyofxCgvPaOpBXfwtkuYjI1&#10;VELfV7bYBmzPfHnl2074EEHgi/tWzukfA6Dn0Tr3oSzVD/Hpm3LSiPvu8NM47vu+rsJE4Nq3Nb0+&#10;81MA6Uf4NleWKfo7Yvr4t/sb192vnZ/8D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gKAABbQ29udGVudF9UeXBlc10ueG1sUEsBAhQACgAAAAAA&#10;h07iQAAAAAAAAAAAAAAAAAYAAAAAAAAAAAAQAAAAOgkAAF9yZWxzL1BLAQIUABQAAAAIAIdO4kCK&#10;FGY80QAAAJQBAAALAAAAAAAAAAEAIAAAAF4JAABfcmVscy8ucmVsc1BLAQIUAAoAAAAAAIdO4kAA&#10;AAAAAAAAAAAAAAAEAAAAAAAAAAAAEAAAAAAAAABkcnMvUEsBAhQAFAAAAAgAh07iQKGCt/TXAAAA&#10;BQEAAA8AAAAAAAAAAQAgAAAAIgAAAGRycy9kb3ducmV2LnhtbFBLAQIUABQAAAAIAIdO4kA3Ecq6&#10;6AcAADUtAAAOAAAAAAAAAAEAIAAAACYBAABkcnMvZTJvRG9jLnhtbFBLBQYAAAAABgAGAFkBAACA&#10;CwAAAAA=&#10;">
                <o:lock v:ext="edit" aspectratio="f"/>
                <v:shape id="画布 4" o:spid="_x0000_s1026" style="position:absolute;left:0;top:0;height:1478915;width:2804160;" filled="f" stroked="f" coordsize="21600,21600" o:gfxdata="UEsDBAoAAAAAAIdO4kAAAAAAAAAAAAAAAAAEAAAAZHJzL1BLAwQUAAAACACHTuJAoYK39NcAAAAF&#10;AQAADwAAAGRycy9kb3ducmV2LnhtbE2PQUvDQBCF70L/wzIFL2I3iaVozKaHglhEKE2152l2moRm&#10;Z9PsNqn/3tWLXgYe7/HeN9nyaloxUO8aywriWQSCuLS64UrBx+7l/hGE88gaW8uk4IscLPPJTYap&#10;tiNvaSh8JUIJuxQV1N53qZSurMmgm9mOOHhH2xv0QfaV1D2Oody0MomihTTYcFiosaNVTeWpuBgF&#10;Y7kZ9rv3V7m5268tn9fnVfH5ptTtNI6eQXi6+r8w/OAHdMgD08FeWDvRKgiP+N8bvPk8XoA4KEge&#10;kieQeSb/0+ffUEsDBBQAAAAIAIdO4kB++GOUygcAAIUsAAAOAAAAZHJzL2Uyb0RvYy54bWztWllv&#10;20YQfi/Q/7DgY4FG3OUtRAkSJ04LpG2AuH2nKOpAJZIlaUvJr+83e1BL2bItO1YOKA8OxR3uMd8c&#10;3wz5/OVmtWRXed0symLk8Geuw/IiKyeLYjZy/r44/zV2WNOmxSRdlkU+cj7ljfPyxc8/PV9Xw1yU&#10;83I5yWuGSYpmuK5Gzrxtq+Fg0GTzfJU2z8oqLzA4LetV2uJnPRtM6nSN2VfLgXDdcLAu60lVl1ne&#10;NLj7Rg06L+T802metX9Np03esuXIwd5a+beWf8f0d/DieTqc1Wk1X2R6G+kDdrFKFwUW7aZ6k7Yp&#10;u6wX16ZaLbK6bMpp+ywrV4NyOl1kuTwDTsPdndOcpcVV2sjDZNCO2SCuvuC84xntuyjPF8sltDHA&#10;7EO6R/+vgU+Om+sK6DRVh1PzuPU/ztMql8dqhtmfVx9qtpjAeEKHFekKRvJ+UeQsJGxoYUicFR9q&#10;/aupID5e/1FOIJhetqVU+2Zar9h0uaj+wTzyDlTLNiMnTkKfO+wTbvPED9xYIZ5vWpZhWARJEiS+&#10;wzJIhHES0PAgHdJ8pJaqbtp3eblidDFyltiYnD29et+0StSI9LSYDpcFW4+cJBCBfKApl4sJqZjE&#10;mno2PlvW7Colq5T/9Lo9sbq8LCZqkWUhkWmGdHyllnE5+SS1AsQkOseCKTIwndd5Tp7JItq9huoj&#10;Nqh/3QJVXUKbgvt+EoWejRfnricQMwCHl/iREDR1Ouzw4pFwo0DhFfHIDaQLW4hllwoxesqgBLec&#10;AC+6NZtoG7tANJiulnD2XwbMZWvmRbEJB50MLKeT4W4i2Jxx4Wsb2k4lLLHE3TeZZ0t54Z65YIvb&#10;JZN432RQQSfm7pkK/tTJiHjvVMCzE0v27guYdFKkqj0aSywxUpW1NYDUwZDOlf+kw2xTaGhwxVJK&#10;G640iKpsyIEJJxjDBdceAinCcY8wkCBh717CUDUJG5+/fWYok4SlqeMktwsrA75I7G2oh/RZaySm&#10;3ZRUOwwpaawMvkpbUhEdlS4plkgDZXNEMjJBGlmVV/lFKWVa0pVSFRmqXngrkF2OF9nr/LMtLmJY&#10;EQ4Fn5M6wFJymiDSE3GuTV3dh2lLeRiJOVhv1pvW4MJTD0WBr08m1+AhPJcW1z6nVuAw+O1d0tid&#10;CwiPW4+YI4hATxQhmMgIohYgNzj4DB7XD3EELHs2L9SHQ26RKjHLK6hItTpa7BwFPwlVmWo6pKXM&#10;Nnh1GflouYTJqAz9gM8hPM/L+rPD1uBGI6f57zKtc4ctfy+Q+xPoAWKt/OEHCMkOq+2RsT2SFhmm&#10;GjmtA/emy7NWEbDLql7M5lhJZeyifIV0Pl3IvErZRGU4nfhAP46V4OC9Fg+R9vNoHgI/CHwP0VEa&#10;hfBiGc+2iS3yyemIhXA3DjzfePD3SkRmw/VsyxcR1HeI/UE8+B2YUIWIt65mNl+ENhVOcpzJaKtF&#10;3tVVR0Rm4PfyFwVKo09ND3kYuwg6EpbID71gh2/AtF0XiZuAiTwRgKzIaJLNUVZQyA2CGMMYDTwh&#10;N4CYNX+r2SUCKxKSBFVgFjwJH1c7AGmz9qUZ3NPya/JSy64RNrGhQwyb9Kf1FhBtk8cOcUSpEkPR&#10;uGZnAe+fGCHvRKY7heuaR4BhKkwuSH+vyw3jMjJoXMiIWbvBfRMlm+p9mf3bsKI8m4Mt5a/qulzP&#10;83SCuKw4kvWoWm4/D7cRNYYcuvEuop0Zo4DqWfE1TInXSGpiqDdlOg07LdZLar0bELyhyGk34422&#10;UpUN7p2jYiGQk02OQuaGk6scpUd0jlIj31uOQl3U82WJ2CG+LIvl34xRGa9OQhQDFMxiGGbPqz0P&#10;+qNIRqQRI10g2+J7qpG7VoZAcLRDrYyEj4cndjU8kYqtW/rAQclVornLQ08tDNgwKj8bHknqvwA8&#10;XPG7INqNoCLGiuQ9Hkqok/d07dqbG4FomfXgkQHn0fCEPDHBzbA4Q1lkjSqDm3/iLFY3fQ88CDW7&#10;nMVu1h6RsyTEzXvk20Aacu1xfnhHvjpRFur5y3pNVVhPXrgJ+KEyIFW4cd0/lsXdvSs3gd66bkj5&#10;IfeiHcLCPeElHug1+XWSxAFCsGQ029LNDVRA8GOvG3trSrcQvS+VUSPPNP2+XumGvey6nN2XOKLL&#10;GaWF3NUtr5PLsYd0snT539X8T9IjQU+i72oPaZIE6LGqMOuih9ArC9AI1HGWc9Np3TrY9ees3si1&#10;J7uS4iv0RqiPazFCdcxDKIddSV8/tnERHY6MrroTH6WIOj933fNzTT97LxqpQn+TNnP1QnKCK4Xy&#10;t/kCkozRxsrul9zrRXEPq1Cbtkh2TFu+V6DkgdatVpppHpqOxhNWvD8KWBQVemgd3KnooZXoCisw&#10;b6aMZ0WR7rQKAHr0CuvHQavLF/IbDGX5D42DXlcP46KfNrxA9yt8FWpPkfD2L4FursT4bto6uJHR&#10;cy4Uv7KYSsQOs4toHRkKQ+m+PxxaW8ahOuZP/63TNol1jX+0PeAk2tmOyOiFv1sGmaB6KqJNg/we&#10;76btIvoYX8t5/VcAymcfGKrxDZzrIyJTKyUOQ2WJ2+5yYL64Cl0v/hoh4Lv7Rs7rvwBAx2Pr2ody&#10;1DDGJ2/KRRMe+rufxPEwDHUNJiLfvavd9Y33/+FF+Oy0yuQbJv1dLn1Ma//Gtf318Iv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oKAABbQ29u&#10;dGVudF9UeXBlc10ueG1sUEsBAhQACgAAAAAAh07iQAAAAAAAAAAAAAAAAAYAAAAAAAAAAAAQAAAA&#10;HAkAAF9yZWxzL1BLAQIUABQAAAAIAIdO4kCKFGY80QAAAJQBAAALAAAAAAAAAAEAIAAAAEAJAABf&#10;cmVscy8ucmVsc1BLAQIUAAoAAAAAAIdO4kAAAAAAAAAAAAAAAAAEAAAAAAAAAAAAEAAAAAAAAABk&#10;cnMvUEsBAhQAFAAAAAgAh07iQKGCt/TXAAAABQEAAA8AAAAAAAAAAQAgAAAAIgAAAGRycy9kb3du&#10;cmV2LnhtbFBLAQIUABQAAAAIAIdO4kB++GOUygcAAIUsAAAOAAAAAAAAAAEAIAAAACYBAABkcnMv&#10;ZTJvRG9jLnhtbFBLBQYAAAAABgAGAFkBAABiCwAAAAA=&#10;">
                  <v:fill on="f" focussize="0,0"/>
                  <v:stroke on="f"/>
                  <v:imagedata o:title=""/>
                  <o:lock v:ext="edit" aspectratio="t"/>
                </v:shape>
                <v:line id="Line 6" o:spid="_x0000_s1026" o:spt="20" style="position:absolute;left:89641;top:1194508;flip:y;height:6895;width:2599594;" filled="f" stroked="t" coordsize="21600,21600" o:gfxdata="UEsDBAoAAAAAAIdO4kAAAAAAAAAAAAAAAAAEAAAAZHJzL1BLAwQUAAAACACHTuJAE7CGJdUAAAAF&#10;AQAADwAAAGRycy9kb3ducmV2LnhtbE2PQUvDQBCF7wX/wzKCt3Y3aSk2ZlNE1IsgWKPnSXZMgruz&#10;IbtN67939aKXgcd7vPdNuT87K2aawuBZQ7ZSIIhbbwbuNNSvD8trECEiG7SeScMXBdhXF4sSC+NP&#10;/ELzIXYilXAoUEMf41hIGdqeHIaVH4mT9+EnhzHJqZNmwlMqd1bmSm2lw4HTQo8j3fXUfh6OTsPt&#10;+9P9+nlunLdm19VvxtXqMdf66jJTNyAineNfGH7wEzpUianxRzZBWA3pkfh7k7fZZFsQjYZ8ne9A&#10;VqX8T199A1BLAwQUAAAACACHTuJAxUnKOqoBAAA3AwAADgAAAGRycy9lMm9Eb2MueG1srVLLbtsw&#10;ELwH6D8QvMeSDUuwBMs5JEgvaROgae80HxYBkkuQtGX/fZaUm/RxK6oDIe4OZ3dmd3t3toacZIga&#10;3ECXi5oS6TgI7Q4D/f76eLuhJCbmBDPg5EAvMtK73aeb7eR7uYIRjJCBIImL/eQHOqbk+6qKfJSW&#10;xQV46TCpIFiW8BoOlQhsQnZrqlVdt9UEQfgAXMaI0Yc5SXeFXynJ07NSUSZiBoq9pXKGcu7zWe22&#10;rD8E5kfNr22wf+jCMu2w6DvVA0uMHIP+i8pqHiCCSgsOtgKlNJdFA6pZ1n+o+TYyL4sWNCf6d5vi&#10;/6PlX08vgWiBs2spcczijJ60k6TN1kw+9oi4dy/heose4fvpCwgEsmOCovqsgiXKaP8DeUoElZHz&#10;QDddu15ScsHwsls39WY2XJ4T4ZheNV3XdGtKOCLaTdfkdMX6zJfd9CGmzxIsyT8DNdhYYWenp5hm&#10;6E9Ihjt41MZgnPXGkWmgXbNqyoMIRouczLkYDvt7E8iJ5aUo37Xub7AARyfmIsZhW9mMLH+2ZQ/i&#10;UlwpcZxOafy6SXn8v97L6499370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E7CGJdUAAAAFAQAA&#10;DwAAAAAAAAABACAAAAAiAAAAZHJzL2Rvd25yZXYueG1sUEsBAhQAFAAAAAgAh07iQMVJyjqqAQAA&#10;NwMAAA4AAAAAAAAAAQAgAAAAJAEAAGRycy9lMm9Eb2MueG1sUEsFBgAAAAAGAAYAWQEAAEAFAAAA&#10;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7" o:spid="_x0000_s1026" o:spt="100" style="position:absolute;left:110328;top:394722;height:717050;width:2172075;rotation:-164099f;" filled="f" stroked="t" coordsize="3780,1248" o:gfxdata="UEsDBAoAAAAAAIdO4kAAAAAAAAAAAAAAAAAEAAAAZHJzL1BLAwQUAAAACACHTuJA3K+D3dcAAAAF&#10;AQAADwAAAGRycy9kb3ducmV2LnhtbE2PwU7DMBBE70j9B2srcaN20lJBiNNDKqSKA1ILHLi58RJH&#10;tddR7LTh7zFc6GWl0Yxm3pabyVl2xiF0niRkCwEMqfG6o1bC+9vz3QOwEBVpZT2hhG8MsKlmN6Uq&#10;tL/QHs+H2LJUQqFQEkyMfcF5aAw6FRa+R0relx+cikkOLdeDuqRyZ3kuxJo71VFaMKrH2mBzOoxO&#10;Ql2H5Rg+Xxox7V5Nve8/dvdbK+XtPBNPwCJO8T8Mv/gJHarEdPQj6cCshPRI/LvJW62yNbCjhHyZ&#10;PwKvSn5NX/0AUEsDBBQAAAAIAIdO4kDOuxavWQMAAHEIAAAOAAAAZHJzL2Uyb0RvYy54bWytVl1v&#10;mzAUfZ+0/2D5cdIKNiGEqEm1teo0aR+Vmv0AB0xAAsxsJ6T79bvXOAntGrWb1ofIxsfn+p5zfd3L&#10;q31Tk53UplLtgrKLkBLZZiqv2s2C/ljdvp9RYqxoc1GrVi7ogzT0avn2zWXfzSVXpapzqQmQtGbe&#10;dwtaWtvNg8BkpWyEuVCdbGGxULoRFqZ6E+Ra9MDe1AEPw2nQK513WmXSGPh6MyzSpeMvCpnZ70Vh&#10;pCX1gsLZrPvV7neNv8HyUsw3WnRllfljiH84RSOqFoIeqW6EFWSrqz+omirTyqjCXmSqCVRRVJl0&#10;OUA2LHySzX0pOulyAXFMd5TJ/D/a7NvuTpMqB+8SSlrRgEe3WkpUnCQoT9+ZOaDuuzvtZwaGZN1/&#10;VTmAxdYql/m+gB1agcKcTSZpMo3cZ0iR7IGdhRGHWnhY0CidJJwPysu9JRksc5bwMIkpyQCQsCSM&#10;nTWBmCMtCpttjf0klRuL3RdjB+dyGDndc3/4FbhcNDWY+C4gIelJlMwONh8xbIRhYcpJSRifzHw1&#10;HGF8BEvDc2TRGBVNz3BNRiiWzs6RgQSj0z9/rOkIw2dnqcDPI1V69lzgyRGFUp1RLB3BUKpRlmDS&#10;5mCDKA/OZPvWWwMjIrAdhK4gOmWwINAn8HrFUHSgAJSz+XkwOIHg6FVgkBrB8avAICaCXam/eIyh&#10;gFfpmHnY5HPV0HCethpNCbSaNe4R805YlOgwJD3cByxQUsIdwRLElUbt5Eo5jEWtBqmwUH3gEyDb&#10;rqvso/w1hvMZVBEkBXfOaQBRHU2ceCLGfKkP36G0HR6K5JDYI9bnYjAeDZuSeOIzczHYFG4uBvd3&#10;boiABX/6ioq9GIBHbLTlkAKPPVECzWQQ1IXFa/DXOUTMb2LQsMZs0dQnx1jqJDmEH6xCaX23eJIK&#10;TNFgV9BHpx3m1LxadVvVtTt73aL/acxjZ7tRdZXjIjpv9GZ9XWuyE/hyuT9vziOYVts2BzIIUsMF&#10;CrBbY38e+vZa5Q/Qq11XBn3gnYb2XCr9i5Ie3rwFNT+3QktK6s8tPCop6AAw6yaTGFoyJXq8sh6v&#10;iDYDqgW1FK43Dq/t8LBuO11tSojEXFqt+gBvRFFhx3bnG07lJ/CuudP7NxgfzvHcoU7/KSx/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MkFAABb&#10;Q29udGVudF9UeXBlc10ueG1sUEsBAhQACgAAAAAAh07iQAAAAAAAAAAAAAAAAAYAAAAAAAAAAAAQ&#10;AAAAqwQAAF9yZWxzL1BLAQIUABQAAAAIAIdO4kCKFGY80QAAAJQBAAALAAAAAAAAAAEAIAAAAM8E&#10;AABfcmVscy8ucmVsc1BLAQIUAAoAAAAAAIdO4kAAAAAAAAAAAAAAAAAEAAAAAAAAAAAAEAAAAAAA&#10;AABkcnMvUEsBAhQAFAAAAAgAh07iQNyvg93XAAAABQEAAA8AAAAAAAAAAQAgAAAAIgAAAGRycy9k&#10;b3ducmV2LnhtbFBLAQIUABQAAAAIAIdO4kDOuxavWQMAAHEIAAAOAAAAAAAAAAEAIAAAACYBAABk&#10;cnMvZTJvRG9jLnhtbFBLBQYAAAAABgAGAFkBAADxBgAAAAA=&#10;" path="m0,1092c285,1105,570,1118,900,936c1230,754,1650,0,1980,0c2310,0,2580,728,2880,936c3180,1144,3630,1196,3780,1248e">
                  <v:path o:connectlocs="0,627418;517160,537787;1137753,0;1654914,537787;2172075,717050" o:connectangles="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8" o:spid="_x0000_s1026" o:spt="20" style="position:absolute;left:1235439;top:122381;flip:y;height:1085342;width:7470;" filled="f" stroked="t" coordsize="21600,21600" o:gfxdata="UEsDBAoAAAAAAIdO4kAAAAAAAAAAAAAAAAAEAAAAZHJzL1BLAwQUAAAACACHTuJAE7CGJdUAAAAF&#10;AQAADwAAAGRycy9kb3ducmV2LnhtbE2PQUvDQBCF7wX/wzKCt3Y3aSk2ZlNE1IsgWKPnSXZMgruz&#10;IbtN67939aKXgcd7vPdNuT87K2aawuBZQ7ZSIIhbbwbuNNSvD8trECEiG7SeScMXBdhXF4sSC+NP&#10;/ELzIXYilXAoUEMf41hIGdqeHIaVH4mT9+EnhzHJqZNmwlMqd1bmSm2lw4HTQo8j3fXUfh6OTsPt&#10;+9P9+nlunLdm19VvxtXqMdf66jJTNyAineNfGH7wEzpUianxRzZBWA3pkfh7k7fZZFsQjYZ8ne9A&#10;VqX8T199A1BLAwQUAAAACACHTuJA0t6ox6gBAAA4AwAADgAAAGRycy9lMm9Eb2MueG1srVJNbxsh&#10;EL1X6n9A3Otdr+3GWXmdQ6L0kraR+nEf8+FFAgYB9tr/vgN20q9bVQ6ImTc85r1hc3dylh1VTAb9&#10;wOezljPlBUrj9wP/9vXx3ZqzlMFLsOjVwM8q8bvt2zebKfSqwxGtVJERiU/9FAY+5hz6pkliVA7S&#10;DIPyBGqMDjKFcd/ICBOxO9t0bfu+mTDKEFGolCj7cAH5tvJrrUT+rHVSmdmBU2+57rHuu7I32w30&#10;+whhNOLaBvxDFw6Mp0dfqR4gAztE8xeVMyJiQp1nAl2DWhuhqgZSM2//UPNlhKCqFjInhVeb0v+j&#10;FZ+Oz5EZSbOjSXlwNKMn4xVbF2umkHqquPfP8RqlQOW76SNKKoRDxqr6pKNj2prwnXhqhpSxEwXd&#10;YrVc3HJ2LudusZ5fHFenzAThN8sbmoooaLteLZZdgRvoC2GxM8SUPyh0rBwGbqmzSg/Hp5QvpS8l&#10;pdzjo7GW8tBbz6aB3666Vb2Q0BpZwIKluN/d28iOUH5FXdd3fyuLePDy8oj11FZxo+i/+LJDea62&#10;1DyNpzZ+/Upl/r/G9fbPD7/9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BOwhiXVAAAABQEAAA8A&#10;AAAAAAAAAQAgAAAAIgAAAGRycy9kb3ducmV2LnhtbFBLAQIUABQAAAAIAIdO4kDS3qjHqAEAADgD&#10;AAAOAAAAAAAAAAEAIAAAACQBAABkcnMvZTJvRG9jLnhtbFBLBQYAAAAABgAGAFkBAAA+BQAAAAA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9" o:spid="_x0000_s1026" o:spt="203" style="position:absolute;left:1680198;top:746352;height:732563;width:720003;" coordorigin="5583,5329" coordsize="1102,1203" o:gfxdata="UEsDBAoAAAAAAIdO4kAAAAAAAAAAAAAAAAAEAAAAZHJzL1BLAwQUAAAACACHTuJANpn2j9cAAAAF&#10;AQAADwAAAGRycy9kb3ducmV2LnhtbE2PQUvDQBCF74L/YRnBm91sWouN2RQp6qkIbQXpbZqdJqHZ&#10;2ZDdJu2/d/Wil4HHe7z3Tb682FYM1PvGsQY1SUAQl840XGn43L09PIHwAdlg65g0XMnDsri9yTEz&#10;buQNDdtQiVjCPkMNdQhdJqUva7LoJ64jjt7R9RZDlH0lTY9jLLetTJNkLi02HBdq7GhVU3nanq2G&#10;9xHHl6l6Hdan4+q63z1+fK0VaX1/p5JnEIEu4S8MP/gRHYrIdHBnNl60GuIj4fdGbzZTcxAHDek0&#10;XYAscvmfvvgGUEsDBBQAAAAIAIdO4kBYKQLokgMAAEkPAAAOAAAAZHJzL2Uyb0RvYy54bWztV9tu&#10;3DYQfS+QfyD4XkuUVlqtYDlIncQp4LYBkn4AV6IuiESyJNda9+s7JKVd7bqFjRjN0/pBlngZzpxz&#10;ZnZ4/XY/9OiBKd0JXmByFWLEeCmqjjcF/vPrx58zjLShvKK94KzAj0zjtzdvfroeZc4i0Yq+YgqB&#10;Ea7zURa4NUbmQaDLlg1UXwnJOEzWQg3UwKdqgkrREawPfRCFYRqMQlVSiZJpDaPv/SS+cfbrmpXm&#10;j7rWzKC+wOCbcU/lnlv7DG6uad4oKtuunNyg3+HFQDsOhx5MvaeGop3qnpgaulIJLWpzVYohEHXd&#10;lczFANGQ8CyaOyV20sXS5GMjDzABtGc4fbfZ8veHzwp1FXC3wYjTAThyx6KNxWaUTQ5L7pT8Ij+r&#10;aaDxXzbcfa0G+x8CQXuwkWYh2QDljwVer9I4iTzAbG9QCfNroCyMMSrtfBwlaeznyxZYsgaSJINp&#10;mE3iyDlA87L9MO0mJIz8XhKBFfAmmD0IrKMHv0YJYtJHvPTr8PrSUskcDdqCMeEVgZw8XvcdZ4g4&#10;LdmTYcktn8DSuQbc0Hb8TVSALN0Z4WRyhluyBiRc2CmE6DQ5Q0YSH3JCTiOmuVTa3DExIPtS4B68&#10;cLbpw702Hpx5iaWIi49d3zvbPUdjgTdJlLgNWvRdZSftMq2a7W2v0AO1GeP+JqRPloEyeeUP6TkQ&#10;YQO3oVrJ6HwrqkeHgBsHKvzw/88JmTn5avH7RewRIdb9iRcrYmT2MA5a9bHLe1F+04iL25byhr1T&#10;SowtoxVoxu10EQCldqu38zJGZyGnYXbO6EHGq8SJ5qDiJ5wqqF/OzZdwekIy2PwXXsx+u5/Q8BQh&#10;JXxJhBIOL61Qf2M0QjkssP5rRxXDqP+VAxZZFG1SqJ/uY0XICpJcLWe2yxnKSzBVYIORf701vubu&#10;pOqaFk7y6HPxDjKi7pxcj8KZ9PQDdQN1ZZnLjrFJMy/KZVT3nfw0hzVVw2STrn1WZ5HTEs3nrI5j&#10;wM9WwShLTgrZEwlc0hpAguK4pMdVwtfTk4UTPWtfW4/0kBi0bukhz2XohR6gZ3VKz2pRcV+RPZnt&#10;SGwrsD6voFEGJ1p64vCZAnqhB+iBDmKZPa7gvDp7UrKZi9vcxc3FLYqhNXLFbXXpWRaXk//oI6HU&#10;eHqOPUu6yKAf2LNsbG9uM+7QfM+UpmTKuFX6zO/VpWWxzbC7r7n7yXS3tBfC5bdrcY434Jt/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AIGAABb&#10;Q29udGVudF9UeXBlc10ueG1sUEsBAhQACgAAAAAAh07iQAAAAAAAAAAAAAAAAAYAAAAAAAAAAAAQ&#10;AAAA5AQAAF9yZWxzL1BLAQIUABQAAAAIAIdO4kCKFGY80QAAAJQBAAALAAAAAAAAAAEAIAAAAAgF&#10;AABfcmVscy8ucmVsc1BLAQIUAAoAAAAAAIdO4kAAAAAAAAAAAAAAAAAEAAAAAAAAAAAAEAAAAAAA&#10;AABkcnMvUEsBAhQAFAAAAAgAh07iQDaZ9o/XAAAABQEAAA8AAAAAAAAAAQAgAAAAIgAAAGRycy9k&#10;b3ducmV2LnhtbFBLAQIUABQAAAAIAIdO4kBYKQLokgMAAEkPAAAOAAAAAAAAAAEAIAAAACYBAABk&#10;cnMvZTJvRG9jLnhtbFBLBQYAAAAABgAGAFkBAAAqBwAAAAA=&#10;">
                  <o:lock v:ext="edit" aspectratio="f"/>
                  <v:line id="Line 10" o:spid="_x0000_s1026" o:spt="20" style="position:absolute;left:5763;top:5602;height:513;width:15;" filled="f" stroked="t" coordsize="21600,21600" o:gfxdata="UEsDBAoAAAAAAIdO4kAAAAAAAAAAAAAAAAAEAAAAZHJzL1BLAwQUAAAACACHTuJA6VAaFboAAADb&#10;AAAADwAAAGRycy9kb3ducmV2LnhtbEVPz2vCMBS+D/wfwhN2kZm0wpBq9DAt7LCLVdn10Tzbsual&#10;bTLt9tebg+Dx4/u93o62FVcafONYQzJXIIhLZxquNJyO+dsShA/IBlvHpOGPPGw3k5c1Zsbd+EDX&#10;IlQihrDPUEMdQpdJ6cuaLPq564gjd3GDxRDhUEkz4C2G21amSr1Liw3Hhho7+qip/Cl+rQafn6nP&#10;/2flTH0vKkdpv/vao9av00StQAQaw1P8cH8aDWlcH7/EH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UBoV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Text Box 11" o:spid="_x0000_s1026" o:spt="202" type="#_x0000_t202" style="position:absolute;left:5583;top:6082;height:450;width:1102;" filled="f" stroked="f" coordsize="21600,21600" o:gfxdata="UEsDBAoAAAAAAIdO4kAAAAAAAAAAAAAAAAAEAAAAZHJzL1BLAwQUAAAACACHTuJAedx9a7YAAADb&#10;AAAADwAAAGRycy9kb3ducmV2LnhtbEWPzQrCMBCE74LvEFbwpmkriFSjh4LgSfAHvC7N2labTUmi&#10;1bc3guBxmPlmmNXmZVrxJOcbywrSaQKCuLS64UrB+bSdLED4gKyxtUwK3uRhsx4OVphr2/OBnsdQ&#10;iVjCPkcFdQhdLqUvazLop7Yjjt7VOoMhSldJ7bCP5aaVWZLMpcGG40KNHRU1lffjwyi4XUs3Q5+d&#10;M3MJ+Nj3RcQLpcajNFmCCPQK//CP3mkFWQrfL/EHyPUH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HncfWu2AAAA2wAAAA8A&#10;AAAAAAAAAQAgAAAAIgAAAGRycy9kb3ducmV2LnhtbFBLAQIUABQAAAAIAIdO4kAzLwWeOwAAADkA&#10;AAAQAAAAAAAAAAEAIAAAAAUBAABkcnMvc2hhcGV4bWwueG1sUEsFBgAAAAAGAAYAWwEAAK8DAAAA&#10;AA==&#10;">
                    <v:fill on="f" focussize="0,0"/>
                    <v:stroke on="f"/>
                    <v:imagedata o:title=""/>
                    <o:lock v:ext="edit" aspectratio="f"/>
                    <v:textbox inset="2.286mm,1.143mm,2.286mm,1.143mm">
                      <w:txbxContent>
                        <w:p>
                          <w:pPr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Courier New" w:hAnsi="Courier New" w:cs="Courier New"/>
                              <w:kern w:val="0"/>
                              <w:sz w:val="24"/>
                              <w:szCs w:val="24"/>
                            </w:rPr>
                            <w:t>z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  <w:vertAlign w:val="subscript"/>
                            </w:rPr>
                            <w:t>obs</w:t>
                          </w:r>
                        </w:p>
                      </w:txbxContent>
                    </v:textbox>
                  </v:shape>
                  <v:line id="Line 12" o:spid="_x0000_s1026" o:spt="20" style="position:absolute;left:5967;top:5821;flip:x;height:285;width:338;" filled="f" stroked="t" coordsize="21600,21600" o:gfxdata="UEsDBAoAAAAAAIdO4kAAAAAAAAAAAAAAAAAEAAAAZHJzL1BLAwQUAAAACACHTuJAR8Af07wAAADb&#10;AAAADwAAAGRycy9kb3ducmV2LnhtbEWPQWvCQBSE7wX/w/KE3ppdU5AaXUWklYIgVKPnZ/aZBLNv&#10;Q3aN9t+7hYLHYWa+YWaLu21ET52vHWsYJQoEceFMzaWGfP/19gHCB2SDjWPS8EseFvPBywwz4278&#10;Q/0ulCJC2GeooQqhzaT0RUUWfeJa4uidXWcxRNmV0nR4i3DbyFSpsbRYc1yosKVVRcVld7UalsfN&#10;5/u2P1nXmEmZH4zN1TrV+nU4UlMQge7hGf5vfxsNaQp/X+IP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AH9O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3" o:spid="_x0000_s1026" o:spt="20" style="position:absolute;left:5807;top:5713;flip:x;height:150;width:136;" filled="f" stroked="t" coordsize="21600,21600" o:gfxdata="UEsDBAoAAAAAAIdO4kAAAAAAAAAAAAAAAAAEAAAAZHJzL1BLAwQUAAAACACHTuJAKIy6SL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Bf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jLpI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4" o:spid="_x0000_s1026" o:spt="20" style="position:absolute;left:5819;top:5782;flip:x;height:300;width:284;" filled="f" stroked="t" coordsize="21600,21600" o:gfxdata="UEsDBAoAAAAAAIdO4kAAAAAAAAAAAAAAAAAEAAAAZHJzL1BLAwQUAAAACACHTuJAp2UiPLwAAADb&#10;AAAADwAAAGRycy9kb3ducmV2LnhtbEWPQWvCQBSE74L/YXlCb7prK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lIjy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5" o:spid="_x0000_s1026" o:spt="20" style="position:absolute;left:6197;top:5863;flip:x;height:243;width:230;" filled="f" stroked="t" coordsize="21600,21600" o:gfxdata="UEsDBAoAAAAAAIdO4kAAAAAAAAAAAAAAAAAEAAAAZHJzL1BLAwQUAAAACACHTuJAyCmHp7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ph6e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Text Box 16" o:spid="_x0000_s1026" o:spt="202" type="#_x0000_t202" style="position:absolute;left:5903;top:5329;height:465;width:614;" filled="f" stroked="f" coordsize="21600,21600" o:gfxdata="UEsDBAoAAAAAAIdO4kAAAAAAAAAAAAAAAAAEAAAAZHJzL1BLAwQUAAAACACHTuJA9jXlH7YAAADb&#10;AAAADwAAAGRycy9kb3ducmV2LnhtbEWPSwvCMBCE74L/IazgTVMriFSjh4LgSfABXpdm+9BmU5Jo&#10;9d8bQfA4zHwzzHr7Mq14kvONZQWzaQKCuLC64UrB5bybLEH4gKyxtUwK3uRhuxkO1php2/ORnqdQ&#10;iVjCPkMFdQhdJqUvajLop7Yjjl5pncEQpaukdtjHctPKNEkW0mDDcaHGjvKaivvpYRTcysLN0aeX&#10;1FwDPg59HvFcqfFolqxABHqFf/hH77WCdAHfL/EHyM0H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Y15R+2AAAA2wAAAA8A&#10;AAAAAAAAAQAgAAAAIgAAAGRycy9kb3ducmV2LnhtbFBLAQIUABQAAAAIAIdO4kAzLwWeOwAAADkA&#10;AAAQAAAAAAAAAAEAIAAAAAUBAABkcnMvc2hhcGV4bWwueG1sUEsFBgAAAAAGAAYAWwEAAK8DAAAA&#10;AA==&#10;">
                    <v:fill on="f" focussize="0,0"/>
                    <v:stroke on="f"/>
                    <v:imagedata o:title=""/>
                    <o:lock v:ext="edit" aspectratio="f"/>
                    <v:textbox inset="2.286mm,1.143mm,2.286mm,1.143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p/2</w:t>
                          </w:r>
                        </w:p>
                      </w:txbxContent>
                    </v:textbox>
                  </v:shape>
                </v:group>
                <v:group id="Group 17" o:spid="_x0000_s1026" o:spt="203" style="position:absolute;left:1295200;top:461371;height:998584;width:1323931;" coordorigin="5057,4834" coordsize="1618,1737" o:gfxdata="UEsDBAoAAAAAAIdO4kAAAAAAAAAAAAAAAAAEAAAAZHJzL1BLAwQUAAAACACHTuJANpn2j9cAAAAF&#10;AQAADwAAAGRycy9kb3ducmV2LnhtbE2PQUvDQBCF74L/YRnBm91sWouN2RQp6qkIbQXpbZqdJqHZ&#10;2ZDdJu2/d/Wil4HHe7z3Tb682FYM1PvGsQY1SUAQl840XGn43L09PIHwAdlg65g0XMnDsri9yTEz&#10;buQNDdtQiVjCPkMNdQhdJqUva7LoJ64jjt7R9RZDlH0lTY9jLLetTJNkLi02HBdq7GhVU3nanq2G&#10;9xHHl6l6Hdan4+q63z1+fK0VaX1/p5JnEIEu4S8MP/gRHYrIdHBnNl60GuIj4fdGbzZTcxAHDek0&#10;XYAscvmfvvgGUEsDBBQAAAAIAIdO4kDb9TB9zAMAANUQAAAOAAAAZHJzL2Uyb0RvYy54bWztWG1v&#10;2zYQ/j5g/4Hg90Yi9WJLiFJ0yRwMSLcC7X4ALVEvmERqpBw5+/U9kpKc2F3QeGgHFPkiU3w53T13&#10;z93Rl2/3XYvuudKNFBkmFz5GXOSyaESV4T8/bd6sMdIDEwVrpeAZfuAav736+afLsU85lbVsC64Q&#10;CBE6HfsM18PQp56n85p3TF/IngtYLKXq2ACvqvIKxUaQ3rUe9f3YG6UqeiVzrjXM3rhFfGXllyXP&#10;hz/KUvMBtRkG3Qb7VPa5NU/v6pKllWJ93eSTGuwMLTrWCPjoIuqGDQztVHMiqmtyJbUsh4tcdp4s&#10;yybn1gawhvhH1twqueutLVU6Vv0CE0B7hNPZYvPf7z8o1BQZpiuMBOvAR/aziKwMOGNfpbDnVvUf&#10;+w9qmqjcm7F3X6rO/IIlaA8BQJMI3ILRQ4bDmAQr4hDm+wHlZj2gQRIQjHLYkCTraB26DXkNfjIS&#10;Ij8CRczxdbCs/TofjwnEkzlLVoHVz5tV8Iymi2JjD+GkD4jp/4bYx5r13DpCGzRmxEAXh9gnY98v&#10;co9APYuR3WYQQ8Me5kFfGx26v5P5XxoJeV0zUfF3Ssmx5qwA/SxSYMVy1ICvU22EbMf3sgDPsN0g&#10;raAj2BfQYuLHTxGPSegQC+PIrCyAsbRXerjlskNmkGEFZLHC2f2dHtzWeYtxsZCbpm1hnqWteDIB&#10;Ms2MVd7o6zQf9tv9BMZWFg9ghpKOf5AvYFBL9Q9GI3Avw/rvHVMco/Y3AVCsKU1iIKt9CQkJAWj1&#10;eGX7eIWJHERleMDIDa8HR/Bdr5qqhi858IV8B/CVjTXNQOu0mvSGaHHRbmPoG1MtmQNnolriouZF&#10;VIuo4RFQIfLplMcWloXh5HRCqI1Ilh4IdnourxeCnZxc4uV/IFgAicQR7K4RHDkzJ4ZciykdfS1F&#10;Ts1e4JpSyoTVYvEJQ1rQ4qsZgkbIcBGN7AEt26Yw9DG80araXrcK3TMoSpuN7282EzOfbDPcu2G6&#10;dvsKGDlmQ1EQhaPnF1jngtosG6CmqP4OydAE42Nf2XR2tq/iKbRpchTaAYGYsAWABs+ns1dnmYbo&#10;y5XLRPoTb1GXgGzteTmzEshnJhFFrvyxdGbWakWdtyg41IXsXLnmyjIVn1dvPeetpV64PGgj/1xu&#10;BWTy1goG4JODt0gQQdU15Apdqn3NhM/35/9CruOyZdvYc91Fw8CRK6FHnd3KfMemwtjS94fz1qHj&#10;cA3lN2/oyaGILR09FHAgyeS979jR0/D4GjQn1deO/gUdvY0huDvbi890zzeX88fvtlc6/Btx9Rl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8BgAA&#10;W0NvbnRlbnRfVHlwZXNdLnhtbFBLAQIUAAoAAAAAAIdO4kAAAAAAAAAAAAAAAAAGAAAAAAAAAAAA&#10;EAAAAB4FAABfcmVscy9QSwECFAAUAAAACACHTuJAihRmPNEAAACUAQAACwAAAAAAAAABACAAAABC&#10;BQAAX3JlbHMvLnJlbHNQSwECFAAKAAAAAACHTuJAAAAAAAAAAAAAAAAABAAAAAAAAAAAABAAAAAA&#10;AAAAZHJzL1BLAQIUABQAAAAIAIdO4kA2mfaP1wAAAAUBAAAPAAAAAAAAAAEAIAAAACIAAABkcnMv&#10;ZG93bnJldi54bWxQSwECFAAUAAAACACHTuJA2/UwfcwDAADVEAAADgAAAAAAAAABACAAAAAmAQAA&#10;ZHJzL2Uyb0RvYy54bWxQSwUGAAAAAAYABgBZAQAAZAcAAAAA&#10;">
                  <o:lock v:ext="edit" aspectratio="f"/>
                  <v:shape id="Text Box 18" o:spid="_x0000_s1026" o:spt="202" type="#_x0000_t202" style="position:absolute;left:5057;top:6106;height:465;width:614;" filled="f" stroked="f" coordsize="21600,21600" o:gfxdata="UEsDBAoAAAAAAIdO4kAAAAAAAAAAAAAAAAAEAAAAZHJzL1BLAwQUAAAACACHTuJA6ObU9rUAAADb&#10;AAAADwAAAGRycy9kb3ducmV2LnhtbEVPy6rCMBDdX/AfwgjuNLWCSDW6KAiuLvgAt0MzttVmUpJo&#10;vX/vLIS7PJz3Zvd2nXpRiK1nA/NZBoq48rbl2sDlvJ+uQMWEbLHzTAb+KMJuO/rZYGH9wEd6nVKt&#10;JIRjgQaalPpC61g15DDOfE8s3M0Hh0lgqLUNOEi463SeZUvtsGVpaLCnsqHqcXo6A/dbFRYY80vu&#10;rgmfv0Mp9tKYyXierUEleqd/8dd9sAZyGStf5Afo7Q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6ObU9rUAAADbAAAADwAA&#10;AAAAAAABACAAAAAiAAAAZHJzL2Rvd25yZXYueG1sUEsBAhQAFAAAAAgAh07iQDMvBZ47AAAAOQAA&#10;ABAAAAAAAAAAAQAgAAAABAEAAGRycy9zaGFwZXhtbC54bWxQSwUGAAAAAAYABgBbAQAArgMAAAAA&#10;">
                    <v:fill on="f" focussize="0,0"/>
                    <v:stroke on="f"/>
                    <v:imagedata o:title=""/>
                    <o:lock v:ext="edit" aspectratio="f"/>
                    <v:textbox inset="2.286mm,1.143mm,2.286mm,1.143mm">
                      <w:txbxContent>
                        <w:p>
                          <w:pPr>
                            <w:rPr>
                              <w:sz w:val="19"/>
                            </w:rPr>
                          </w:pPr>
                          <w:r>
                            <w:rPr>
                              <w:sz w:val="19"/>
                            </w:rPr>
                            <w:t>Z</w:t>
                          </w:r>
                          <w:r>
                            <w:rPr>
                              <w:rFonts w:hint="eastAsia" w:ascii="Courier New" w:hAnsi="Courier New" w:cs="Courier New"/>
                              <w:kern w:val="0"/>
                              <w:sz w:val="16"/>
                              <w:szCs w:val="18"/>
                              <w:vertAlign w:val="subscript"/>
                            </w:rPr>
                            <w:t>1-</w:t>
                          </w:r>
                          <w:r>
                            <w:rPr>
                              <w:sz w:val="19"/>
                              <w:vertAlign w:val="subscript"/>
                            </w:rPr>
                            <w:t>α</w:t>
                          </w:r>
                          <w:r>
                            <w:rPr>
                              <w:rFonts w:hint="eastAsia"/>
                              <w:sz w:val="19"/>
                              <w:vertAlign w:val="subscript"/>
                            </w:rPr>
                            <w:t>/2</w:t>
                          </w:r>
                        </w:p>
                      </w:txbxContent>
                    </v:textbox>
                  </v:shape>
                  <v:group id="Group 19" o:spid="_x0000_s1026" o:spt="203" style="position:absolute;left:5231;top:5020;height:1128;width:1444;" coordorigin="5231,5020" coordsize="1444,1128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0" o:spid="_x0000_s1026" o:spt="20" style="position:absolute;left:5231;top:5020;height:1128;width:1;" filled="f" stroked="t" coordsize="21600,21600" o:gfxdata="UEsDBAoAAAAAAIdO4kAAAAAAAAAAAAAAAAAEAAAAZHJzL1BLAwQUAAAACACHTuJAco7uh7oAAADb&#10;AAAADwAAAGRycy9kb3ducmV2LnhtbEVPz2vCMBS+D/wfwhN2GTbRwSjV1IMwGAyEdYLXZ/Nsi81L&#10;TTLb/vfLYbDjx/d7t59sLx7kQ+dYwzpTIIhrZzpuNJy+31c5iBCRDfaOScNMAfbl4mmHhXEjf9Gj&#10;io1IIRwK1NDGOBRShroliyFzA3Hirs5bjAn6RhqPYwq3vdwo9SYtdpwaWhzo0FJ9q36shkNuzyd/&#10;bPL7pQqT/VTd8BJmrZ+Xa7UFEWmK/+I/94fR8JrWpy/pB8j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ju6H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FF00FF" joinstyle="round" dashstyle="dash"/>
                      <v:imagedata o:title=""/>
                      <o:lock v:ext="edit" aspectratio="f"/>
                    </v:line>
                    <v:line id="Line 21" o:spid="_x0000_s1026" o:spt="20" style="position:absolute;left:5261;top:5290;height:123;width:310;" filled="f" stroked="t" coordsize="21600,21600" o:gfxdata="UEsDBAoAAAAAAIdO4kAAAAAAAAAAAAAAAAAEAAAAZHJzL1BLAwQUAAAACACHTuJAHcJLHLwAAADb&#10;AAAADwAAAGRycy9kb3ducmV2LnhtbEWPQYvCMBSE7wv7H8Jb8LJoUhekVKMHQRAEwSrs9W3zti3b&#10;vNQkav33ZkHwOMzMN8xiNdhOXMmH1rGGbKJAEFfOtFxrOB034xxEiMgGO8ek4U4BVsv3twUWxt34&#10;QNcy1iJBOBSooYmxL6QMVUMWw8T1xMn7dd5iTNLX0ni8Jbjt5FSpmbTYclposKd1Q9VfebEa1rn9&#10;Pvl9nZ9/yjDYnWr7z3DXevSRqTmISEN8hZ/trdHwlcH/l/QD5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3CSx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FF00FF" joinstyle="round" dashstyle="dash"/>
                      <v:imagedata o:title=""/>
                      <o:lock v:ext="edit" aspectratio="f"/>
                    </v:line>
                    <v:line id="Line 22" o:spid="_x0000_s1026" o:spt="20" style="position:absolute;left:5299;top:5518;height:261;width:772;" filled="f" stroked="t" coordsize="21600,21600" o:gfxdata="UEsDBAoAAAAAAIdO4kAAAAAAAAAAAAAAAAAEAAAAZHJzL1BLAwQUAAAACACHTuJANWGJu70AAADc&#10;AAAADwAAAGRycy9kb3ducmV2LnhtbEWPQWsCMRCF70L/Q5iCl1ITPciyNXoQhEKh4Cr0Om6mu0s3&#10;kzVJdf33zkHwNsN78943q83oe3WhmLrAFuYzA4q4Dq7jxsLxsHsvQKWM7LAPTBZulGCzfpmssHTh&#10;ynu6VLlREsKpRAttzkOpdapb8phmYSAW7TdEj1nW2GgX8SrhvtcLY5baY8fS0OJA25bqv+rfW9gW&#10;/ucYv5vifKrS6L9MN7ylm7XT17n5AJVpzE/z4/rTCf5CaOUZmUCv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YYm7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FF00FF" joinstyle="round" dashstyle="dash"/>
                      <v:imagedata o:title=""/>
                      <o:lock v:ext="edit" aspectratio="f"/>
                    </v:line>
                    <v:line id="Line 23" o:spid="_x0000_s1026" o:spt="20" style="position:absolute;left:5319;top:5719;height:420;width:1356;" filled="f" stroked="t" coordsize="21600,21600" o:gfxdata="UEsDBAoAAAAAAIdO4kAAAAAAAAAAAAAAAAAEAAAAZHJzL1BLAwQUAAAACACHTuJAWi0sILoAAADc&#10;AAAADwAAAGRycy9kb3ducmV2LnhtbEVPTYvCMBC9L+x/CLOwl2VN9CC1a/QgCIIgWAWvYzO2xWZS&#10;k6j1328Ewds83udM571txY18aBxrGA4UCOLSmYYrDfvd8jcDESKywdYxaXhQgPns82OKuXF33tKt&#10;iJVIIRxy1FDH2OVShrImi2HgOuLEnZy3GBP0lTQe7ynctnKk1FhabDg11NjRoqbyXFythkVmD3u/&#10;qbLLsQi9Xaum+wkPrb+/huoPRKQ+vsUv98qk+aMJPJ9JF8jZ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LSw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FF00FF" joinstyle="round" dashstyle="dash"/>
                      <v:imagedata o:title=""/>
                      <o:lock v:ext="edit" aspectratio="f"/>
                    </v:line>
                    <v:line id="Line 24" o:spid="_x0000_s1026" o:spt="20" style="position:absolute;left:5243;top:5926;height:162;width:730;" filled="f" stroked="t" coordsize="21600,21600" o:gfxdata="UEsDBAoAAAAAAIdO4kAAAAAAAAAAAAAAAAAEAAAAZHJzL1BLAwQUAAAACACHTuJATs4TYL4AAADc&#10;AAAADwAAAGRycy9kb3ducmV2LnhtbEWPQWsCMRCF70L/QxihF6mJFcqyNXoQBKFQcCt4nW6mu4ub&#10;yTZJdf33nYPgbYb35r1vVpvR9+pCMXWBLSzmBhRxHVzHjYXj1+6lAJUyssM+MFm4UYLN+mmywtKF&#10;Kx/oUuVGSQinEi20OQ+l1qluyWOah4FYtJ8QPWZZY6NdxKuE+16/GvOmPXYsDS0OtG2pPld/3sK2&#10;8Kdj/GyK3+8qjf7DdMMs3ax9ni7MO6hMY36Y79d7J/hLwZdnZAK9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s4TY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FF00FF" joinstyle="round" dashstyle="dash"/>
                      <v:imagedata o:title=""/>
                      <o:lock v:ext="edit" aspectratio="f"/>
                    </v:line>
                  </v:group>
                  <v:shape id="Text Box 25" o:spid="_x0000_s1026" o:spt="202" type="#_x0000_t202" style="position:absolute;left:5247;top:4834;height:465;width:614;" filled="f" stroked="f" coordsize="21600,21600" o:gfxdata="UEsDBAoAAAAAAIdO4kAAAAAAAAAAAAAAAAAEAAAAZHJzL1BLAwQUAAAACACHTuJACPARLLgAAADc&#10;AAAADwAAAGRycy9kb3ducmV2LnhtbEWPzQrCMBCE74LvEFbwpmkriFSjh4LgSfAHvC7N2labTUmi&#10;1bc3guBtl5lvdna1eZlWPMn5xrKCdJqAIC6tbrhScD5tJwsQPiBrbC2Tgjd52KyHgxXm2vZ8oOcx&#10;VCKGsM9RQR1Cl0vpy5oM+qntiKN2tc5giKurpHbYx3DTyixJ5tJgw/FCjR0VNZX348MouF1LN0Of&#10;nTNzCfjY90XEC6XGozRZggj0Cn/zj97pWH+WwveZOIFcfw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CPARLL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2.286mm,1.143mm,2.286mm,1.143mm">
                      <w:txbxContent>
                        <w:p>
                          <w:pPr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α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/2</w:t>
                          </w:r>
                        </w:p>
                      </w:txbxContent>
                    </v:textbox>
                  </v:shape>
                </v:group>
                <v:line id="Line 26" o:spid="_x0000_s1026" o:spt="20" style="position:absolute;left:959046;top:586625;height:603862;width:575;" filled="f" stroked="t" coordsize="21600,21600" o:gfxdata="UEsDBAoAAAAAAIdO4kAAAAAAAAAAAAAAAAAEAAAAZHJzL1BLAwQUAAAACACHTuJAH4aJi9UAAAAF&#10;AQAADwAAAGRycy9kb3ducmV2LnhtbE2PzU7DMBCE70i8g7VIXCpqJ60qCNn0AOTGhQLiuo2XJCJe&#10;p7H7A0+P4QKXlUYzmvm2XJ/coA48hd4LQjY3oFgab3tpEV6e66trUCGSWBq8MMInB1hX52clFdYf&#10;5YkPm9iqVCKhIIQuxrHQOjQdOwpzP7Ik791PjmKSU6vtRMdU7gadG7PSjnpJCx2NfNdx87HZO4RQ&#10;v/Ku/po1M/O2aD3nu/vHB0K8vMjMLajIp/gXhh/8hA5VYtr6vdigBoT0SPy9yVsusxWoLUK+yG9A&#10;V6X+T199A1BLAwQUAAAACACHTuJAbW4t2aIBAAAtAwAADgAAAGRycy9lMm9Eb2MueG1srVJNb9sw&#10;DL0P2H8QdF/surOXGnF6aNFduq3A1h+gSHIsQBIFSomTfz9KTruvWzEfCFOk3uN71Ob25Cw7aowG&#10;/MCvVjVn2ktQxu8H/vzj4cOas5iEV8KC1wM/68hvt+/fbebQ6wYmsEojIxAf+zkMfEop9FUV5aSd&#10;iCsI2lNxBHQiUYr7SqGYCd3ZqqnrrpoBVUCQOkY6vV+KfFvwx1HL9G0co07MDpxmSyViibscq+1G&#10;9HsUYTLyMoZ4wxROGE+kr1D3Igl2QPMPlDMSIcKYVhJcBeNopC4aSM1V/Zea75MIumghc2J4tSn+&#10;P1j59fiEzCja3XXDmReOlvRovGZNl82ZQ+yp584/4SWLgS7s5i+gqFMcEhTdpxFd1k+K2GngN+1N&#10;/bHj7Dzwdt11TbsYrU+JSSq3n1rOJBW7+nrdNblYif4FI2BMnzU4ln8GbmmawiGOjzEtrS8tmdLD&#10;g7GWzkVvPZszOfHlNII1KhdLgvvdnUV2FPkplO/C+0cbwsGrhcR6GisbkCUvVuxAnYsT5Zx2Uga/&#10;vJ+89N/zcvvXK9/+B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AAAAABkcnMvUEsBAhQAFAAAAAgAh07iQB+GiYvVAAAABQEAAA8AAAAAAAAA&#10;AQAgAAAAIgAAAGRycy9kb3ducmV2LnhtbFBLAQIUABQAAAAIAIdO4kBtbi3ZogEAAC0DAAAOAAAA&#10;AAAAAAEAIAAAACQBAABkcnMvZTJvRG9jLnhtbFBLBQYAAAAABgAGAFkBAAA4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7" o:spid="_x0000_s1026" o:spt="20" style="position:absolute;left:682077;top:916422;height:274065;width:16664;" filled="f" stroked="t" coordsize="21600,21600" o:gfxdata="UEsDBAoAAAAAAIdO4kAAAAAAAAAAAAAAAAAEAAAAZHJzL1BLAwQUAAAACACHTuJAH4aJi9UAAAAF&#10;AQAADwAAAGRycy9kb3ducmV2LnhtbE2PzU7DMBCE70i8g7VIXCpqJ60qCNn0AOTGhQLiuo2XJCJe&#10;p7H7A0+P4QKXlUYzmvm2XJ/coA48hd4LQjY3oFgab3tpEV6e66trUCGSWBq8MMInB1hX52clFdYf&#10;5YkPm9iqVCKhIIQuxrHQOjQdOwpzP7Ik791PjmKSU6vtRMdU7gadG7PSjnpJCx2NfNdx87HZO4RQ&#10;v/Ku/po1M/O2aD3nu/vHB0K8vMjMLajIp/gXhh/8hA5VYtr6vdigBoT0SPy9yVsusxWoLUK+yG9A&#10;V6X+T199A1BLAwQUAAAACACHTuJAi4rlbqYBAAAvAwAADgAAAGRycy9lMm9Eb2MueG1srVJNb9sw&#10;DL0P2H8QdF/suInTGXF6aNFduq1Atx/ASHIsQBIFSYmTfz9KTruv2zAfCIuPeuR71PbubA07qRA1&#10;up4vFzVnygmU2h16/v3b44dbzmICJ8GgUz2/qMjvdu/fbSffqQZHNFIFRiQudpPv+ZiS76oqilFZ&#10;iAv0yhE4YLCQ6BgOlQwwEbs1VVPXbTVhkD6gUDFS9mEG+a7wD4MS6eswRJWY6TnNlkoMJe5zrHZb&#10;6A4B/KjFdQz4hyksaEdN36geIAE7Bv0XldUiYMQhLQTaCodBC1U0kJpl/YealxG8KlrInOjfbIr/&#10;j1Z8OT0HpiXt7uaGMweWlvSknWLNJpsz+dhRzb17DtdT9HRhP31GSZVwTFh0n4dgs35SxM49b2+b&#10;erPh7NLzj8t21TSz0eqcmCB42bbtijNBcLNZ1e06wxV0ryw+xPRJoWX5p+eG5ild4PQU01z6WpKb&#10;OnzUxlAeOuPYRD3XzbpciGi0zGDGYjjs701gJ8iPoXzXvr+VBTw6OTcxjsbKFmTRsxl7lJfiRcnT&#10;Vsrg1xeU1/7rudz++c53P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AfhomL1QAAAAUBAAAPAAAA&#10;AAAAAAEAIAAAACIAAABkcnMvZG93bnJldi54bWxQSwECFAAUAAAACACHTuJAi4rlbqYBAAAvAwAA&#10;DgAAAAAAAAABACAAAAAkAQAAZHJzL2Uyb0RvYy54bWxQSwUGAAAAAAYABgBZAQAAPAUAAAAA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 w:rsidR="002B2FD5" w:rsidRDefault="00BC0E09">
      <w:pPr>
        <w:autoSpaceDE w:val="0"/>
        <w:autoSpaceDN w:val="0"/>
        <w:adjustRightInd w:val="0"/>
        <w:ind w:firstLineChars="1400" w:firstLine="2940"/>
        <w:jc w:val="center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 w:hint="eastAsia"/>
          <w:kern w:val="0"/>
          <w:szCs w:val="21"/>
        </w:rPr>
        <w:t>|Z</w:t>
      </w:r>
      <w:r>
        <w:rPr>
          <w:rFonts w:ascii="Courier New" w:hAnsi="Courier New" w:cs="Courier New" w:hint="eastAsia"/>
          <w:kern w:val="0"/>
          <w:szCs w:val="21"/>
          <w:vertAlign w:val="subscript"/>
        </w:rPr>
        <w:t>obs</w:t>
      </w:r>
      <w:r>
        <w:rPr>
          <w:rFonts w:ascii="Courier New" w:hAnsi="Courier New" w:cs="Courier New" w:hint="eastAsia"/>
          <w:kern w:val="0"/>
          <w:szCs w:val="21"/>
        </w:rPr>
        <w:t>|&gt;Z</w:t>
      </w:r>
      <w:r>
        <w:rPr>
          <w:rFonts w:ascii="Courier New" w:hAnsi="Courier New" w:cs="Courier New" w:hint="eastAsia"/>
          <w:kern w:val="0"/>
          <w:szCs w:val="21"/>
          <w:vertAlign w:val="subscript"/>
        </w:rPr>
        <w:t>1-</w:t>
      </w:r>
      <w:r>
        <w:rPr>
          <w:szCs w:val="21"/>
          <w:vertAlign w:val="subscript"/>
        </w:rPr>
        <w:t>α</w:t>
      </w:r>
      <w:r>
        <w:rPr>
          <w:rFonts w:hint="eastAsia"/>
          <w:szCs w:val="21"/>
          <w:vertAlign w:val="subscript"/>
        </w:rPr>
        <w:t>/2</w:t>
      </w:r>
      <w:r>
        <w:rPr>
          <w:rFonts w:hint="eastAsia"/>
          <w:szCs w:val="21"/>
        </w:rPr>
        <w:t>等价于</w:t>
      </w:r>
      <w:r>
        <w:rPr>
          <w:rFonts w:hint="eastAsia"/>
          <w:szCs w:val="21"/>
        </w:rPr>
        <w:t>p&lt;</w:t>
      </w:r>
      <w:r>
        <w:rPr>
          <w:szCs w:val="21"/>
        </w:rPr>
        <w:t>α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 w:hint="eastAsia"/>
          <w:kern w:val="0"/>
          <w:szCs w:val="21"/>
        </w:rPr>
        <w:t>注：下侧</w:t>
      </w:r>
      <w:r>
        <w:rPr>
          <w:rFonts w:ascii="Courier New" w:hAnsi="Courier New" w:cs="Courier New" w:hint="eastAsia"/>
          <w:kern w:val="0"/>
          <w:szCs w:val="21"/>
        </w:rPr>
        <w:t>1-</w:t>
      </w:r>
      <w:r>
        <w:rPr>
          <w:szCs w:val="21"/>
        </w:rPr>
        <w:t>α</w:t>
      </w:r>
      <w:r>
        <w:rPr>
          <w:rFonts w:hint="eastAsia"/>
          <w:szCs w:val="21"/>
        </w:rPr>
        <w:t>/2</w:t>
      </w:r>
      <w:r>
        <w:rPr>
          <w:rFonts w:ascii="Courier New" w:hAnsi="Courier New" w:cs="Courier New" w:hint="eastAsia"/>
          <w:kern w:val="0"/>
          <w:szCs w:val="21"/>
        </w:rPr>
        <w:t>分位数</w:t>
      </w:r>
      <w:r>
        <w:rPr>
          <w:rFonts w:ascii="Courier New" w:hAnsi="Courier New" w:cs="Courier New" w:hint="eastAsia"/>
          <w:kern w:val="0"/>
          <w:szCs w:val="21"/>
        </w:rPr>
        <w:t>z</w:t>
      </w:r>
      <w:r>
        <w:rPr>
          <w:rFonts w:ascii="Courier New" w:hAnsi="Courier New" w:cs="Courier New" w:hint="eastAsia"/>
          <w:kern w:val="0"/>
          <w:szCs w:val="21"/>
          <w:vertAlign w:val="subscript"/>
        </w:rPr>
        <w:t>1-</w:t>
      </w:r>
      <w:r>
        <w:rPr>
          <w:szCs w:val="21"/>
          <w:vertAlign w:val="subscript"/>
        </w:rPr>
        <w:t>α</w:t>
      </w:r>
      <w:r>
        <w:rPr>
          <w:rFonts w:hint="eastAsia"/>
          <w:szCs w:val="21"/>
          <w:vertAlign w:val="subscript"/>
        </w:rPr>
        <w:t>/2</w:t>
      </w:r>
      <w:r>
        <w:rPr>
          <w:rFonts w:ascii="Courier New" w:hAnsi="Courier New" w:cs="Courier New" w:hint="eastAsia"/>
          <w:kern w:val="0"/>
          <w:szCs w:val="21"/>
        </w:rPr>
        <w:t>满足</w:t>
      </w:r>
      <w:r>
        <w:rPr>
          <w:rFonts w:ascii="Courier New" w:hAnsi="Courier New" w:cs="Courier New" w:hint="eastAsia"/>
          <w:kern w:val="0"/>
          <w:szCs w:val="21"/>
        </w:rPr>
        <w:t>P{|z|&gt; z</w:t>
      </w:r>
      <w:r>
        <w:rPr>
          <w:rFonts w:ascii="Courier New" w:hAnsi="Courier New" w:cs="Courier New" w:hint="eastAsia"/>
          <w:kern w:val="0"/>
          <w:szCs w:val="21"/>
          <w:vertAlign w:val="subscript"/>
        </w:rPr>
        <w:t>1-</w:t>
      </w:r>
      <w:r>
        <w:rPr>
          <w:szCs w:val="21"/>
          <w:vertAlign w:val="subscript"/>
        </w:rPr>
        <w:t>α</w:t>
      </w:r>
      <w:r>
        <w:rPr>
          <w:rFonts w:hint="eastAsia"/>
          <w:szCs w:val="21"/>
          <w:vertAlign w:val="subscript"/>
        </w:rPr>
        <w:t>/2</w:t>
      </w:r>
      <w:r>
        <w:rPr>
          <w:rFonts w:ascii="Courier New" w:hAnsi="Courier New" w:cs="Courier New" w:hint="eastAsia"/>
          <w:kern w:val="0"/>
          <w:szCs w:val="21"/>
        </w:rPr>
        <w:t>}=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α</w:t>
      </w:r>
      <w:r>
        <w:rPr>
          <w:rFonts w:hint="eastAsia"/>
          <w:szCs w:val="21"/>
        </w:rPr>
        <w:t>，所以</w:t>
      </w:r>
      <w:r>
        <w:rPr>
          <w:rFonts w:ascii="Courier New" w:hAnsi="Courier New" w:cs="Courier New" w:hint="eastAsia"/>
          <w:kern w:val="0"/>
          <w:szCs w:val="21"/>
        </w:rPr>
        <w:t>z</w:t>
      </w:r>
      <w:r>
        <w:rPr>
          <w:rFonts w:ascii="Courier New" w:hAnsi="Courier New" w:cs="Courier New" w:hint="eastAsia"/>
          <w:kern w:val="0"/>
          <w:szCs w:val="21"/>
          <w:vertAlign w:val="subscript"/>
        </w:rPr>
        <w:t>1-</w:t>
      </w:r>
      <w:r>
        <w:rPr>
          <w:szCs w:val="21"/>
          <w:vertAlign w:val="subscript"/>
        </w:rPr>
        <w:t>α</w:t>
      </w:r>
      <w:r>
        <w:rPr>
          <w:rFonts w:hint="eastAsia"/>
          <w:szCs w:val="21"/>
          <w:vertAlign w:val="subscript"/>
        </w:rPr>
        <w:t>/2</w:t>
      </w:r>
      <w:r>
        <w:rPr>
          <w:rFonts w:hint="eastAsia"/>
          <w:szCs w:val="21"/>
        </w:rPr>
        <w:t>也是双侧</w:t>
      </w:r>
      <w:r>
        <w:rPr>
          <w:szCs w:val="21"/>
        </w:rPr>
        <w:t>α</w:t>
      </w:r>
      <w:r>
        <w:rPr>
          <w:rFonts w:hint="eastAsia"/>
          <w:szCs w:val="21"/>
        </w:rPr>
        <w:t>分位数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黑体" w:eastAsia="黑体" w:hAnsi="黑体" w:cs="CMBX12" w:hint="eastAsia"/>
          <w:b/>
          <w:bCs/>
        </w:rPr>
        <w:t>R</w:t>
      </w:r>
      <w:r>
        <w:rPr>
          <w:rFonts w:ascii="黑体" w:eastAsia="黑体" w:hAnsi="黑体" w:cs="CMBX12" w:hint="eastAsia"/>
          <w:b/>
          <w:bCs/>
        </w:rPr>
        <w:t>软件实现：没有现成内置函数，需</w:t>
      </w:r>
      <w:r>
        <w:rPr>
          <w:rFonts w:ascii="黑体" w:eastAsia="黑体" w:hAnsi="黑体" w:cs="CMBX12" w:hint="eastAsia"/>
          <w:b/>
          <w:bCs/>
        </w:rPr>
        <w:t xml:space="preserve"> </w:t>
      </w:r>
      <w:r>
        <w:rPr>
          <w:rFonts w:ascii="黑体" w:eastAsia="黑体" w:hAnsi="黑体" w:cs="CMBX12" w:hint="eastAsia"/>
          <w:b/>
          <w:bCs/>
        </w:rPr>
        <w:t>编制自定义函数</w:t>
      </w:r>
      <w:r>
        <w:rPr>
          <w:rFonts w:ascii="Times New Roman" w:hAnsi="Times New Roman" w:cs="Times New Roman"/>
          <w:szCs w:val="21"/>
        </w:rPr>
        <w:t>my.z.test()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my.z.test&lt;-function(x,n,u0,sigma,alpha=0.05,alternative="two.sides")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{</w:t>
      </w:r>
      <w:r>
        <w:rPr>
          <w:rFonts w:ascii="Times New Roman" w:hAnsi="Times New Roman" w:cs="Times New Roman"/>
          <w:szCs w:val="21"/>
        </w:rPr>
        <w:tab/>
        <w:t>x.mean&lt;-mean(x)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z=(x.mean-u0)/(sigma/sqrt(n))    #</w:t>
      </w:r>
      <w:r>
        <w:rPr>
          <w:rFonts w:ascii="Times New Roman" w:hAnsi="Times New Roman" w:cs="Times New Roman" w:hint="eastAsia"/>
          <w:szCs w:val="21"/>
        </w:rPr>
        <w:t>检验观测值</w:t>
      </w:r>
    </w:p>
    <w:p w:rsidR="002B2FD5" w:rsidRDefault="002B2FD5">
      <w:pPr>
        <w:pStyle w:val="HTML"/>
        <w:rPr>
          <w:rFonts w:ascii="Times New Roman" w:hAnsi="Times New Roman" w:cs="Times New Roman"/>
          <w:szCs w:val="21"/>
        </w:rPr>
      </w:pP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if (alternative=="two.sided")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ab/>
        <w:t>{   z.critical.value=qnorm(1</w:t>
      </w:r>
      <w:r>
        <w:rPr>
          <w:rFonts w:ascii="Times New Roman" w:hAnsi="Times New Roman" w:cs="Times New Roman" w:hint="eastAsia"/>
          <w:szCs w:val="21"/>
        </w:rPr>
        <w:t>-alpha/2)       #</w:t>
      </w:r>
      <w:r>
        <w:rPr>
          <w:rFonts w:ascii="Times New Roman" w:hAnsi="Times New Roman" w:cs="Times New Roman" w:hint="eastAsia"/>
          <w:szCs w:val="21"/>
        </w:rPr>
        <w:t>双侧检验临界值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ab/>
        <w:t xml:space="preserve">    p=2*(1-pnorm(abs(z)))   #</w:t>
      </w:r>
      <w:r>
        <w:rPr>
          <w:rFonts w:ascii="Times New Roman" w:hAnsi="Times New Roman" w:cs="Times New Roman" w:hint="eastAsia"/>
          <w:szCs w:val="21"/>
        </w:rPr>
        <w:t>双侧检验</w:t>
      </w:r>
      <w:r>
        <w:rPr>
          <w:rFonts w:ascii="Times New Roman" w:hAnsi="Times New Roman" w:cs="Times New Roman" w:hint="eastAsia"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值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  <w:t xml:space="preserve">} 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 xml:space="preserve">if (alternative=="greater") 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ab/>
        <w:t>{     z.critical.value=qnorm(1-alpha)       #</w:t>
      </w:r>
      <w:r>
        <w:rPr>
          <w:rFonts w:ascii="Times New Roman" w:hAnsi="Times New Roman" w:cs="Times New Roman" w:hint="eastAsia"/>
          <w:szCs w:val="21"/>
        </w:rPr>
        <w:t>右侧检验临界值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ab/>
        <w:t>p=1-pnorm(z)   #</w:t>
      </w:r>
      <w:r>
        <w:rPr>
          <w:rFonts w:ascii="Times New Roman" w:hAnsi="Times New Roman" w:cs="Times New Roman" w:hint="eastAsia"/>
          <w:szCs w:val="21"/>
        </w:rPr>
        <w:t>右侧检验</w:t>
      </w:r>
      <w:r>
        <w:rPr>
          <w:rFonts w:ascii="Times New Roman" w:hAnsi="Times New Roman" w:cs="Times New Roman" w:hint="eastAsia"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值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或</w:t>
      </w:r>
      <w:r>
        <w:rPr>
          <w:rFonts w:ascii="Times New Roman" w:hAnsi="Times New Roman" w:cs="Times New Roman" w:hint="eastAsia"/>
          <w:szCs w:val="21"/>
        </w:rPr>
        <w:t xml:space="preserve"> pnorm(z,lower.tail=T)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  <w:t xml:space="preserve"> }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if (alternative=="less")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 xml:space="preserve"> {  z.critical.value=-qnorm(1-alpha)       #</w:t>
      </w:r>
      <w:r>
        <w:rPr>
          <w:rFonts w:ascii="Times New Roman" w:hAnsi="Times New Roman" w:cs="Times New Roman" w:hint="eastAsia"/>
          <w:szCs w:val="21"/>
        </w:rPr>
        <w:t>左侧检验临界值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ab/>
        <w:t xml:space="preserve">    p=pnorm(z)    #</w:t>
      </w:r>
      <w:r>
        <w:rPr>
          <w:rFonts w:ascii="Times New Roman" w:hAnsi="Times New Roman" w:cs="Times New Roman" w:hint="eastAsia"/>
          <w:szCs w:val="21"/>
        </w:rPr>
        <w:t>左侧检验</w:t>
      </w:r>
      <w:r>
        <w:rPr>
          <w:rFonts w:ascii="Times New Roman" w:hAnsi="Times New Roman" w:cs="Times New Roman" w:hint="eastAsia"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值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  <w:t xml:space="preserve"> }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list(x.mean=x.mean,z=z,z.critical.value=z.critical.value,p.value=p)</w:t>
      </w:r>
    </w:p>
    <w:p w:rsidR="002B2FD5" w:rsidRDefault="00BC0E09">
      <w:pPr>
        <w:pStyle w:val="HTML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}</w:t>
      </w:r>
    </w:p>
    <w:p w:rsidR="002B2FD5" w:rsidRDefault="002B2FD5">
      <w:pPr>
        <w:pStyle w:val="HTML"/>
        <w:rPr>
          <w:rFonts w:ascii="Times New Roman" w:hAnsi="Times New Roman" w:cs="Times New Roman"/>
          <w:szCs w:val="21"/>
        </w:rPr>
      </w:pPr>
    </w:p>
    <w:p w:rsidR="002B2FD5" w:rsidRDefault="00BC0E09">
      <w:pPr>
        <w:pStyle w:val="HTML"/>
        <w:rPr>
          <w:rFonts w:ascii="黑体" w:eastAsia="黑体" w:hAnsi="黑体" w:cs="CMBX12"/>
          <w:b/>
          <w:bCs/>
        </w:rPr>
      </w:pPr>
      <w:r>
        <w:rPr>
          <w:rFonts w:ascii="黑体" w:eastAsia="黑体" w:hAnsi="黑体" w:cs="CMBX12" w:hint="eastAsia"/>
          <w:b/>
          <w:bCs/>
        </w:rPr>
        <w:t>例</w:t>
      </w:r>
      <w:r>
        <w:rPr>
          <w:rFonts w:ascii="黑体" w:eastAsia="黑体" w:hAnsi="黑体" w:cs="CMBX12" w:hint="eastAsia"/>
          <w:b/>
          <w:bCs/>
        </w:rPr>
        <w:t>1</w:t>
      </w:r>
      <w:r>
        <w:rPr>
          <w:rFonts w:ascii="黑体" w:eastAsia="黑体" w:hAnsi="黑体" w:cs="CMBX12" w:hint="eastAsia"/>
          <w:b/>
          <w:bCs/>
        </w:rPr>
        <w:t>教材</w:t>
      </w:r>
      <w:r>
        <w:rPr>
          <w:rFonts w:ascii="黑体" w:eastAsia="黑体" w:hAnsi="黑体" w:cs="CMBX12" w:hint="eastAsia"/>
          <w:b/>
          <w:bCs/>
        </w:rPr>
        <w:t>P163</w:t>
      </w:r>
      <w:r>
        <w:rPr>
          <w:rFonts w:ascii="黑体" w:eastAsia="黑体" w:hAnsi="黑体" w:cs="CMBX12" w:hint="eastAsia"/>
          <w:b/>
          <w:bCs/>
        </w:rPr>
        <w:t>页的例</w:t>
      </w:r>
      <w:r>
        <w:rPr>
          <w:rFonts w:ascii="黑体" w:eastAsia="黑体" w:hAnsi="黑体" w:cs="CMBX12" w:hint="eastAsia"/>
          <w:b/>
          <w:bCs/>
        </w:rPr>
        <w:t>6.2.1</w:t>
      </w:r>
    </w:p>
    <w:p w:rsidR="002B2FD5" w:rsidRDefault="00BC0E09">
      <w:pPr>
        <w:pStyle w:val="HTML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CMBX12" w:hint="eastAsia"/>
          <w:bCs/>
        </w:rPr>
        <w:t>微波炉在炉门关闭状态下的辐射指标要求服从正态分布</w:t>
      </w:r>
      <w:r>
        <w:rPr>
          <w:rFonts w:asciiTheme="minorEastAsia" w:eastAsiaTheme="minorEastAsia" w:hAnsiTheme="minorEastAsia" w:cs="CMBX12" w:hint="eastAsia"/>
          <w:bCs/>
        </w:rPr>
        <w:t>N(</w:t>
      </w:r>
      <w:r>
        <w:rPr>
          <w:rFonts w:asciiTheme="minorEastAsia" w:eastAsiaTheme="minorEastAsia" w:hAnsiTheme="minorEastAsia" w:cs="CMBX12" w:hint="eastAsia"/>
          <w:bCs/>
        </w:rPr>
        <w:t>μ，</w:t>
      </w:r>
      <w:r>
        <w:rPr>
          <w:rFonts w:asciiTheme="minorEastAsia" w:eastAsiaTheme="minorEastAsia" w:hAnsiTheme="minorEastAsia" w:cs="CMBX12" w:hint="eastAsia"/>
          <w:bCs/>
        </w:rPr>
        <w:t>0.1</w:t>
      </w:r>
      <w:r>
        <w:rPr>
          <w:rFonts w:asciiTheme="minorEastAsia" w:eastAsiaTheme="minorEastAsia" w:hAnsiTheme="minorEastAsia" w:cs="CMBX12" w:hint="eastAsia"/>
          <w:bCs/>
          <w:vertAlign w:val="superscript"/>
        </w:rPr>
        <w:t>2</w:t>
      </w:r>
      <w:r>
        <w:rPr>
          <w:rFonts w:asciiTheme="minorEastAsia" w:eastAsiaTheme="minorEastAsia" w:hAnsiTheme="minorEastAsia" w:cs="CMBX12" w:hint="eastAsia"/>
          <w:bCs/>
        </w:rPr>
        <w:t>)</w:t>
      </w:r>
      <w:r>
        <w:rPr>
          <w:rFonts w:asciiTheme="minorEastAsia" w:eastAsiaTheme="minorEastAsia" w:hAnsiTheme="minorEastAsia" w:cs="CMBX12" w:hint="eastAsia"/>
          <w:bCs/>
        </w:rPr>
        <w:t>，均值要求不超过</w:t>
      </w:r>
      <w:r>
        <w:rPr>
          <w:rFonts w:asciiTheme="minorEastAsia" w:eastAsiaTheme="minorEastAsia" w:hAnsiTheme="minorEastAsia" w:cs="CMBX12" w:hint="eastAsia"/>
          <w:bCs/>
        </w:rPr>
        <w:t>0.12</w:t>
      </w:r>
      <w:r>
        <w:rPr>
          <w:rFonts w:asciiTheme="minorEastAsia" w:eastAsiaTheme="minorEastAsia" w:hAnsiTheme="minorEastAsia" w:cs="CMBX12" w:hint="eastAsia"/>
          <w:bCs/>
        </w:rPr>
        <w:t>，为检查近期产品的质量，从某厂生产的微波炉中抽查</w:t>
      </w:r>
      <w:r>
        <w:rPr>
          <w:rFonts w:asciiTheme="minorEastAsia" w:eastAsiaTheme="minorEastAsia" w:hAnsiTheme="minorEastAsia" w:cs="CMBX12" w:hint="eastAsia"/>
          <w:bCs/>
        </w:rPr>
        <w:t>25</w:t>
      </w:r>
      <w:r>
        <w:rPr>
          <w:rFonts w:asciiTheme="minorEastAsia" w:eastAsiaTheme="minorEastAsia" w:hAnsiTheme="minorEastAsia" w:cs="CMBX12" w:hint="eastAsia"/>
          <w:bCs/>
        </w:rPr>
        <w:t>台，得其炉门</w:t>
      </w:r>
      <w:r>
        <w:rPr>
          <w:rFonts w:asciiTheme="minorEastAsia" w:eastAsiaTheme="minorEastAsia" w:hAnsiTheme="minorEastAsia" w:cs="CMBX12" w:hint="eastAsia"/>
          <w:bCs/>
        </w:rPr>
        <w:t>关闭时的辐射量的均值</w:t>
      </w:r>
      <w:r>
        <w:rPr>
          <w:rFonts w:asciiTheme="minorEastAsia" w:eastAsiaTheme="minorEastAsia" w:hAnsiTheme="minorEastAsia" w:hint="eastAsia"/>
        </w:rPr>
        <w:t>。问该厂生产的微波炉炉门关闭时的辐射量是否偏高？</w:t>
      </w:r>
    </w:p>
    <w:p w:rsidR="002B2FD5" w:rsidRDefault="00BC0E09">
      <w:pPr>
        <w:tabs>
          <w:tab w:val="left" w:pos="720"/>
        </w:tabs>
        <w:rPr>
          <w:rFonts w:hint="eastAsia"/>
          <w:szCs w:val="21"/>
        </w:rPr>
      </w:pPr>
      <w:r>
        <w:rPr>
          <w:rFonts w:hint="eastAsia"/>
          <w:szCs w:val="21"/>
        </w:rPr>
        <w:t>解：</w:t>
      </w:r>
      <w:r>
        <w:rPr>
          <w:position w:val="-12"/>
          <w:szCs w:val="21"/>
        </w:rPr>
        <w:object w:dxaOrig="4796" w:dyaOrig="363">
          <v:shape id="_x0000_i1068" type="#_x0000_t75" style="width:239.65pt;height:18pt" o:ole="">
            <v:imagedata r:id="rId88" o:title=""/>
          </v:shape>
          <o:OLEObject Type="Embed" ProgID="Equation.DSMT4" ShapeID="_x0000_i1068" DrawAspect="Content" ObjectID="_1573823240" r:id="rId89"/>
        </w:object>
      </w:r>
      <w:r>
        <w:rPr>
          <w:rFonts w:hint="eastAsia"/>
          <w:szCs w:val="21"/>
        </w:rPr>
        <w:t>（单边右侧检验）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position w:val="-32"/>
          <w:szCs w:val="21"/>
        </w:rPr>
        <w:object w:dxaOrig="4554" w:dyaOrig="720">
          <v:shape id="_x0000_i1069" type="#_x0000_t75" alt="" style="width:227.65pt;height:36pt" o:ole="">
            <v:imagedata r:id="rId90" o:title=""/>
          </v:shape>
          <o:OLEObject Type="Embed" ProgID="Equation.3" ShapeID="_x0000_i1069" DrawAspect="Content" ObjectID="_1573823241" r:id="rId91"/>
        </w:object>
      </w:r>
      <w:r>
        <w:rPr>
          <w:rFonts w:hint="eastAsia"/>
          <w:szCs w:val="21"/>
        </w:rPr>
        <w:t>，接受</w:t>
      </w:r>
      <w:r>
        <w:rPr>
          <w:rFonts w:hint="eastAsia"/>
          <w:szCs w:val="21"/>
        </w:rPr>
        <w:t>H0</w:t>
      </w:r>
      <w:r>
        <w:rPr>
          <w:rFonts w:hint="eastAsia"/>
          <w:szCs w:val="21"/>
        </w:rPr>
        <w:t>，即</w:t>
      </w:r>
      <w:r>
        <w:rPr>
          <w:rFonts w:asciiTheme="minorEastAsia" w:hAnsiTheme="minorEastAsia" w:hint="eastAsia"/>
        </w:rPr>
        <w:t>辐射量没有偏高</w:t>
      </w:r>
    </w:p>
    <w:p w:rsidR="002B2FD5" w:rsidRDefault="00BC0E09">
      <w:pPr>
        <w:tabs>
          <w:tab w:val="left" w:pos="720"/>
        </w:tabs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编程方法一：直接编程</w:t>
      </w:r>
    </w:p>
    <w:p w:rsidR="002B2FD5" w:rsidRDefault="00BC0E09">
      <w:pPr>
        <w:pStyle w:val="HTML"/>
      </w:pPr>
      <w:r>
        <w:rPr>
          <w:noProof/>
        </w:rPr>
        <mc:AlternateContent>
          <mc:Choice Requires="wps">
            <w:drawing>
              <wp:inline distT="0" distB="0" distL="0" distR="0">
                <wp:extent cx="4695825" cy="4019550"/>
                <wp:effectExtent l="9525" t="13335" r="9525" b="5715"/>
                <wp:docPr id="15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5825" cy="401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方法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一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：直接编程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.mean=0.13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;n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25;u0=0.12;sigma=0.1;alpha=0.05;alternative="greater"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z=(x.mean-u0)/(sigma/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n))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检验观测值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if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alternative=="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wo.sid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"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{  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z.critical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1-alpha/2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双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   p=2*(1-pnorm(abs(z)))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双侧检验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值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}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if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(alternative=="greater")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{    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z.critical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1-alpha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右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     p=1-pnorm(z)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右侧检验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值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或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z,lower.tai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F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}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if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(alternative=="less"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{ 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z.critical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1-alpha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左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   p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z)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左侧检验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}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ist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.mean=x.mean,z=z,z.critical.value=z.critical.value,p.value=p)</w:t>
                            </w:r>
                          </w:p>
                          <w:p w:rsidR="002B2FD5" w:rsidRDefault="002B2FD5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73" o:spid="_x0000_s1026" o:spt="202" type="#_x0000_t202" style="height:316.5pt;width:369.75pt;" fillcolor="#FFFFFF" filled="t" stroked="t" coordsize="21600,21600" o:gfxdata="UEsDBAoAAAAAAIdO4kAAAAAAAAAAAAAAAAAEAAAAZHJzL1BLAwQUAAAACACHTuJAqwkfZtcAAAAF&#10;AQAADwAAAGRycy9kb3ducmV2LnhtbE2PwU7DMBBE70j8g7WVuKDWLqFpm8bpAQkEt7ZUcHXjbRJh&#10;r4PtpuXvMVzgstJoRjNvy/XFGjagD50jCdOJAIZUO91RI2H/+jheAAtRkVbGEUr4wgDr6vqqVIV2&#10;Z9risIsNSyUUCiWhjbEvOA91i1aFieuRknd03qqYpG+49uqcyq3hd0Lk3KqO0kKrenxosf7YnayE&#10;xf3z8B5ess1bnR/NMt7Oh6dPL+XNaCpWwCJe4l8YfvATOlSJ6eBOpAMzEtIj8fcmb54tZ8AOEvIs&#10;E8Crkv+nr74BUEsDBBQAAAAIAIdO4kB+nduuFQIAADsEAAAOAAAAZHJzL2Uyb0RvYy54bWytU9uO&#10;2yAQfa/Uf0C8N3bSeDex4qy2WaWqtL1Iu/0AjLGNCgwFEnv79R1wNo22VR+q8oAYZjjMnDOzuRm1&#10;IkfhvART0fksp0QYDo00XUW/Pu7frCjxgZmGKTCiok/C05vt61ebwZZiAT2oRjiCIMaXg61oH4It&#10;s8zzXmjmZ2CFQWcLTrOApuuyxrEB0bXKFnl+lQ3gGuuAC+/x9m5y0m3Cb1vBw+e29SIQVVHMLaTd&#10;pb2Oe7bdsLJzzPaSn9Jg/5CFZtLgp2eoOxYYOTj5G5SW3IGHNsw46AzaVnKRasBq5vmLah56ZkWq&#10;Bcnx9kyT/3+w/NPxiyOyQe0KSgzTqNGjGAN5ByO5fhv5GawvMezBYmAY8R5jU63e3gP/5omBXc9M&#10;J26dg6EXrMH85vFldvF0wvERpB4+QoP/sEOABDS2TkfykA6C6KjT01mbmAvHy+XVulgtMEeOvmU+&#10;XxdFUi9j5fNz63x4L0CTeKioQ/ETPDve+xDTYeVzSPzNg5LNXiqVDNfVO+XIkWGj7NNKFbwIU4YM&#10;FV0XmMjfIfK0/gShZcCOV1JXdHUZpMyJsMjRxFYY6/EkQA3NE1LnYOpgnDg89OB+UDJg91bUfz8w&#10;JyhRHwzSv54vl7Hdk7EsrhdouEtPfelhhiNURQMl03EXphE5WCe7Hn+aBDdwi5K1MpEZtZ2yOuWN&#10;HZo4Pk1THIFLO0X9mvntT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KsJH2bXAAAABQEAAA8AAAAA&#10;AAAAAQAgAAAAIgAAAGRycy9kb3ducmV2LnhtbFBLAQIUABQAAAAIAIdO4kB+nduuFQIAADsEAAAO&#10;AAAAAAAAAAEAIAAAACYBAABkcnMvZTJvRG9jLnhtbFBLBQYAAAAABgAGAFkBAACt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#方法一：直接编程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.mean=0.13;n=25;u0=0.12;sigma=0.1;alpha=0.05;alternative="greater"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z=(x.mean-u0)/(sigma/sqrt(n))    #检验观测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if (alternative=="two.sided"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{   z.critical.value=qnorm(1-alpha/2)       #双侧检验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   p=2*(1-pnorm(abs(z)))   #双侧检验p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}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if (alternative=="greater")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{     z.critical.value=qnorm(1-alpha)       #右侧检验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     p=1-pnorm(z)   #右侧检验p值 或 pnorm(z,lower.tail=F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}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if (alternative=="less"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{  z.critical.value=-qnorm(1-alpha)       #左侧检验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   p=pnorm(z)    #左侧检验p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}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list(x.mean=x.mean,z=z,z.critical.value=z.critical.value,p.value=p)</w:t>
                      </w:r>
                    </w:p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输出：</w:t>
      </w:r>
      <w:r>
        <w:rPr>
          <w:rFonts w:asciiTheme="minorEastAsia" w:hAnsiTheme="minorEastAsia"/>
          <w:sz w:val="24"/>
          <w:szCs w:val="24"/>
        </w:rPr>
        <w:t>$x.mean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0</w:t>
      </w:r>
      <w:r>
        <w:rPr>
          <w:rFonts w:asciiTheme="minorEastAsia" w:hAnsiTheme="minorEastAsia"/>
          <w:sz w:val="24"/>
          <w:szCs w:val="24"/>
        </w:rPr>
        <w:t>.13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z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0.5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z.critical.value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1.645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p.value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0.3085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结论：因为</w:t>
      </w:r>
      <w:r>
        <w:rPr>
          <w:rFonts w:asciiTheme="minorEastAsia" w:hAnsiTheme="minorEastAsia" w:hint="eastAsia"/>
          <w:sz w:val="24"/>
          <w:szCs w:val="24"/>
        </w:rPr>
        <w:t>p=0.3085&gt;0.05,</w:t>
      </w:r>
      <w:r>
        <w:rPr>
          <w:rFonts w:asciiTheme="minorEastAsia" w:hAnsiTheme="minorEastAsia" w:hint="eastAsia"/>
          <w:sz w:val="24"/>
          <w:szCs w:val="24"/>
        </w:rPr>
        <w:t>故接受</w:t>
      </w:r>
      <w:r>
        <w:rPr>
          <w:rFonts w:asciiTheme="minorEastAsia" w:hAnsiTheme="minorEastAsia" w:hint="eastAsia"/>
          <w:sz w:val="24"/>
          <w:szCs w:val="24"/>
        </w:rPr>
        <w:t>Ho,</w:t>
      </w:r>
      <w:r>
        <w:rPr>
          <w:rFonts w:asciiTheme="minorEastAsia" w:hAnsiTheme="minorEastAsia" w:hint="eastAsia"/>
          <w:sz w:val="24"/>
          <w:szCs w:val="24"/>
        </w:rPr>
        <w:t>认为炉门关闭时辐射量没有偏高</w:t>
      </w:r>
    </w:p>
    <w:p w:rsidR="002B2FD5" w:rsidRDefault="002B2FD5">
      <w:pPr>
        <w:rPr>
          <w:rFonts w:hint="eastAsia"/>
        </w:rPr>
      </w:pPr>
    </w:p>
    <w:p w:rsidR="002B2FD5" w:rsidRDefault="00BC0E09">
      <w:pPr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</w:rPr>
        <w:t>方法二：自定义函数</w:t>
      </w:r>
      <w:r>
        <w:rPr>
          <w:rFonts w:hint="eastAsia"/>
        </w:rPr>
        <w:t>my.</w:t>
      </w:r>
      <w:r>
        <w:rPr>
          <w:rFonts w:ascii="Times New Roman" w:hAnsi="Times New Roman" w:cs="Times New Roman" w:hint="eastAsia"/>
          <w:kern w:val="0"/>
          <w:szCs w:val="21"/>
        </w:rPr>
        <w:t>z.test</w:t>
      </w:r>
      <w:r>
        <w:rPr>
          <w:rFonts w:ascii="Times New Roman" w:hAnsi="Times New Roman" w:cs="Times New Roman" w:hint="eastAsia"/>
          <w:kern w:val="0"/>
          <w:szCs w:val="21"/>
        </w:rPr>
        <w:t>（）</w:t>
      </w:r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</w:p>
    <w:p w:rsidR="002B2FD5" w:rsidRDefault="00BC0E09">
      <w:pPr>
        <w:pStyle w:val="HTML"/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5343525" cy="4355465"/>
                <wp:effectExtent l="9525" t="13335" r="9525" b="12700"/>
                <wp:docPr id="14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3525" cy="4355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#</w:t>
                            </w:r>
                            <w:r>
                              <w:rPr>
                                <w:rFonts w:hint="eastAsia"/>
                              </w:rPr>
                              <w:t>方法二：自定义函数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my.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z.tes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)</w:t>
                            </w:r>
                            <w:proofErr w:type="gramEnd"/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my.z.test&lt;-function(x</w:t>
                            </w:r>
                            <w:proofErr w:type="gramStart"/>
                            <w:r>
                              <w:t>,n,u0,sigma,alpha</w:t>
                            </w:r>
                            <w:proofErr w:type="gramEnd"/>
                            <w:r>
                              <w:t>=0.05,alternative="two.sides"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{</w:t>
                            </w:r>
                            <w:r>
                              <w:tab/>
                            </w:r>
                            <w:proofErr w:type="spellStart"/>
                            <w:r>
                              <w:t>x.mean</w:t>
                            </w:r>
                            <w:proofErr w:type="spellEnd"/>
                            <w:r>
                              <w:t>&lt;-mean(x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z=(x.mean-u0)/(sigma/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n))    #</w:t>
                            </w:r>
                            <w:r>
                              <w:rPr>
                                <w:rFonts w:hint="eastAsia"/>
                              </w:rPr>
                              <w:t>检验观测值</w:t>
                            </w:r>
                          </w:p>
                          <w:p w:rsidR="002B2FD5" w:rsidRDefault="002B2FD5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proofErr w:type="gramStart"/>
                            <w:r>
                              <w:t>if</w:t>
                            </w:r>
                            <w:proofErr w:type="gramEnd"/>
                            <w:r>
                              <w:t xml:space="preserve"> (alternative=="</w:t>
                            </w:r>
                            <w:proofErr w:type="spellStart"/>
                            <w:r>
                              <w:t>two.sided</w:t>
                            </w:r>
                            <w:proofErr w:type="spellEnd"/>
                            <w:r>
                              <w:t>"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{  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z.critical.valu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1-alpha/2)       #</w:t>
                            </w:r>
                            <w:r>
                              <w:rPr>
                                <w:rFonts w:hint="eastAsia"/>
                              </w:rPr>
                              <w:t>双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   p=2*(1-pnorm(abs(z)))   #</w:t>
                            </w:r>
                            <w:r>
                              <w:rPr>
                                <w:rFonts w:hint="eastAsia"/>
                              </w:rPr>
                              <w:t>双侧检验</w: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</w:rPr>
                              <w:t>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tab/>
                              <w:t xml:space="preserve">}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proofErr w:type="gramStart"/>
                            <w:r>
                              <w:t>if</w:t>
                            </w:r>
                            <w:proofErr w:type="gramEnd"/>
                            <w:r>
                              <w:t xml:space="preserve"> (alternative=="greater")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{    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z.critical.valu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1-alpha)       #</w:t>
                            </w:r>
                            <w:r>
                              <w:rPr>
                                <w:rFonts w:hint="eastAsia"/>
                              </w:rPr>
                              <w:t>右侧</w:t>
                            </w:r>
                            <w:r>
                              <w:rPr>
                                <w:rFonts w:hint="eastAsia"/>
                              </w:rPr>
                              <w:t>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p=1-pnorm(z)   #</w:t>
                            </w:r>
                            <w:r>
                              <w:rPr>
                                <w:rFonts w:hint="eastAsia"/>
                              </w:rPr>
                              <w:t>右侧检验</w: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</w:rPr>
                              <w:t>值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或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z,lower.tail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F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tab/>
                              <w:t xml:space="preserve"> }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proofErr w:type="gramStart"/>
                            <w:r>
                              <w:t>if</w:t>
                            </w:r>
                            <w:proofErr w:type="gramEnd"/>
                            <w:r>
                              <w:t xml:space="preserve"> (alternative=="less"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{ 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z.critical.valu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-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1-alpha)       #</w:t>
                            </w:r>
                            <w:r>
                              <w:rPr>
                                <w:rFonts w:hint="eastAsia"/>
                              </w:rPr>
                              <w:t>左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   p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z)    #</w:t>
                            </w:r>
                            <w:r>
                              <w:rPr>
                                <w:rFonts w:hint="eastAsia"/>
                              </w:rPr>
                              <w:t>左侧检验</w: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</w:rPr>
                              <w:t>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  <w:t xml:space="preserve"> }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proofErr w:type="gramStart"/>
                            <w:r>
                              <w:t>list(</w:t>
                            </w:r>
                            <w:proofErr w:type="gramEnd"/>
                            <w:r>
                              <w:t>x.mean=x.mean,z=z,z.critical.value=z.critical.value,p.value=p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}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proofErr w:type="spellStart"/>
                            <w:proofErr w:type="gramStart"/>
                            <w:r>
                              <w:t>my.</w:t>
                            </w:r>
                            <w:r>
                              <w:t>z.test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>0.13,n=25,u0=0.12,sigma=0.1,alternative="greater")</w:t>
                            </w:r>
                          </w:p>
                          <w:p w:rsidR="002B2FD5" w:rsidRDefault="002B2FD5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72" o:spid="_x0000_s1026" o:spt="202" type="#_x0000_t202" style="height:342.95pt;width:420.75pt;" fillcolor="#FFFFFF" filled="t" stroked="t" coordsize="21600,21600" o:gfxdata="UEsDBAoAAAAAAIdO4kAAAAAAAAAAAAAAAAAEAAAAZHJzL1BLAwQUAAAACACHTuJAEzLlJtYAAAAF&#10;AQAADwAAAGRycy9kb3ducmV2LnhtbE2PwU7DMBBE70j8g7VIXBB1Am1IQ5wekEBwKwXB1Y23SYS9&#10;Drablr9n4QKXlUYzmnlbr47OiglDHDwpyGcZCKTWm4E6Ba8v95cliJg0GW09oYIvjLBqTk9qXRl/&#10;oGecNqkTXEKx0gr6lMZKytj26HSc+RGJvZ0PTieWoZMm6AOXOyuvsqyQTg/EC70e8a7H9mOzdwrK&#10;+eP0Hp+u129tsbPLdHEzPXwGpc7P8uwWRMJj+gvDDz6jQ8NMW78nE4VVwI+k38teOc8XILYKinKx&#10;BNnU8j998w1QSwMEFAAAAAgAh07iQBkQuiEUAgAAOwQAAA4AAABkcnMvZTJvRG9jLnhtbK1T227b&#10;MAx9H7B/EPS+OEntXow4RZciw4CuG9DuAxRZtoVJoiYpsbOvHyW7WXbBHobpQSBF6pA8JFe3g1bk&#10;IJyXYCq6mM0pEYZDLU1b0c/P2zfXlPjATM0UGFHRo/D0dv361aq3pVhCB6oWjiCI8WVvK9qFYMss&#10;87wTmvkZWGHQ2IDTLKDq2qx2rEd0rbLlfH6Z9eBq64AL7/H1fjTSdcJvGsHDx6bxIhBVUcwtpNul&#10;exfvbL1iZeuY7SSf0mD/kIVm0mDQE9Q9C4zsnfwNSkvuwEMTZhx0Bk0juUg1YDWL+S/VPHXMilQL&#10;kuPtiSb//2D54+GTI7LG3uWUGKaxR89iCOQtDORqGfnprS/R7cmiYxjwHX1Trd4+AP/iiYFNx0wr&#10;7pyDvhOsxvwW8Wd29nXE8RFk13+AGuOwfYAENDROR/KQDoLo2KfjqTcxF46PxUV+USwLSjjaUCzy&#10;yyLFYOXLd+t8eCdAkyhU1GHzEzw7PPgQ02Hli0uM5kHJeiuVSoprdxvlyIHhoGzTmdB/clOG9BW9&#10;iYn8HWKezp8gtAw48Urqil6fOykzERY5GtkKw26YGrCD+ojUORgnGDcOhQ7cN0p6nN6K+q975gQl&#10;6r1B+m8WeR7HPSl5cbVExZ1bducWZjhCVTRQMoqbMK7I3jrZdhhpbLiBO2xZIxOZsbdjVlPeOKGJ&#10;42mb4gqc68nrx86vvw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ATMuUm1gAAAAUBAAAPAAAAAAAA&#10;AAEAIAAAACIAAABkcnMvZG93bnJldi54bWxQSwECFAAUAAAACACHTuJAGRC6IRQCAAA7BAAADgAA&#10;AAAAAAABACAAAAAlAQAAZHJzL2Uyb0RvYy54bWxQSwUGAAAAAAYABgBZAQAAqw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#方法二：自定义函数my.z.test()</w:t>
                      </w:r>
                    </w:p>
                    <w:p>
                      <w:r>
                        <w:t>my.z.test&lt;-function(x,n,u0,sigma,alpha=0.05,alternative="two.sides")</w:t>
                      </w:r>
                    </w:p>
                    <w:p>
                      <w:r>
                        <w:t>{</w:t>
                      </w:r>
                      <w:r>
                        <w:tab/>
                      </w:r>
                      <w:r>
                        <w:t>x.mean&lt;-mean(x)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     z=(x.mean-u0)/(sigma/sqrt(n))    #检验观测值</w:t>
                      </w:r>
                    </w:p>
                    <w:p/>
                    <w:p>
                      <w:r>
                        <w:tab/>
                      </w:r>
                      <w:r>
                        <w:t>if (alternative=="two.sided")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>{   z.critical.value=qnorm(1-alpha/2)       #双侧检验临界值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   p=2*(1-pnorm(abs(z)))   #双侧检验p值</w:t>
                      </w:r>
                    </w:p>
                    <w:p>
                      <w:r>
                        <w:t xml:space="preserve"> </w:t>
                      </w:r>
                      <w:r>
                        <w:tab/>
                      </w:r>
                      <w:r>
                        <w:t xml:space="preserve">} </w:t>
                      </w:r>
                    </w:p>
                    <w:p>
                      <w:r>
                        <w:tab/>
                      </w:r>
                      <w:r>
                        <w:t xml:space="preserve">if (alternative=="greater") 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>{     z.critical.value=qnorm(1-alpha)       #右侧检验临界值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>p=1-pnorm(z)   #右侧检验p值 或 pnorm(z,lower.tail=F)</w:t>
                      </w:r>
                    </w:p>
                    <w:p>
                      <w:r>
                        <w:t xml:space="preserve"> </w:t>
                      </w:r>
                      <w:r>
                        <w:tab/>
                      </w:r>
                      <w:r>
                        <w:t xml:space="preserve"> }</w:t>
                      </w:r>
                    </w:p>
                    <w:p>
                      <w:r>
                        <w:tab/>
                      </w:r>
                      <w:r>
                        <w:t>if (alternative=="less")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{  z.critical.value=-qnorm(1-alpha)       #左侧检验临界值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   p=pnorm(z)    #左侧检验p值</w:t>
                      </w:r>
                    </w:p>
                    <w:p>
                      <w:r>
                        <w:t xml:space="preserve"> </w:t>
                      </w:r>
                    </w:p>
                    <w:p>
                      <w:r>
                        <w:t xml:space="preserve">  </w:t>
                      </w:r>
                      <w:r>
                        <w:tab/>
                      </w:r>
                      <w:r>
                        <w:t xml:space="preserve"> }</w:t>
                      </w:r>
                    </w:p>
                    <w:p>
                      <w:r>
                        <w:tab/>
                      </w:r>
                      <w:r>
                        <w:t>list(x.mean=x.mean,z=z,z.critical.value=z.critical.value,p.value=p)</w:t>
                      </w:r>
                    </w:p>
                    <w:p>
                      <w:r>
                        <w:t>}</w:t>
                      </w:r>
                    </w:p>
                    <w:p>
                      <w:r>
                        <w:t>my.z.test(0.13,n=25,u0=0.12,sigma=0.1,alternative="greater")</w:t>
                      </w:r>
                    </w:p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2B2FD5">
      <w:pPr>
        <w:rPr>
          <w:rFonts w:hint="eastAsia"/>
        </w:rPr>
      </w:pPr>
    </w:p>
    <w:p w:rsidR="002B2FD5" w:rsidRDefault="00BC0E09">
      <w:pPr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</w:rPr>
        <w:t>方法三：自定义函数</w:t>
      </w:r>
      <w:r>
        <w:rPr>
          <w:rFonts w:ascii="Times New Roman" w:hAnsi="Times New Roman" w:cs="Times New Roman" w:hint="eastAsia"/>
          <w:kern w:val="0"/>
          <w:szCs w:val="21"/>
        </w:rPr>
        <w:t>z.test</w:t>
      </w:r>
      <w:r>
        <w:rPr>
          <w:rFonts w:ascii="Times New Roman" w:hAnsi="Times New Roman" w:cs="Times New Roman" w:hint="eastAsia"/>
          <w:kern w:val="0"/>
          <w:szCs w:val="21"/>
        </w:rPr>
        <w:t>（）教材</w:t>
      </w:r>
      <w:r>
        <w:rPr>
          <w:rFonts w:ascii="Times New Roman" w:hAnsi="Times New Roman" w:cs="Times New Roman" w:hint="eastAsia"/>
          <w:kern w:val="0"/>
          <w:szCs w:val="21"/>
        </w:rPr>
        <w:t>P139</w:t>
      </w:r>
      <w:r>
        <w:rPr>
          <w:rFonts w:ascii="Times New Roman" w:hAnsi="Times New Roman" w:cs="Times New Roman" w:hint="eastAsia"/>
          <w:kern w:val="0"/>
          <w:szCs w:val="21"/>
        </w:rPr>
        <w:t>页上</w:t>
      </w:r>
    </w:p>
    <w:p w:rsidR="002B2FD5" w:rsidRDefault="00BC0E09">
      <w:pPr>
        <w:pStyle w:val="HTML"/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5095875" cy="5365115"/>
                <wp:effectExtent l="9525" t="6350" r="9525" b="10160"/>
                <wp:docPr id="13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5875" cy="5365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z.tes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function(x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,n,sigma,alpha,u0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0,alternative="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wo.sid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") {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options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digits=4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list(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ean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mean(x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>z&lt;-(mean-u0)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/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igma/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n)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ab/>
                              <w:t>p&lt;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z,lower.tai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FALSE)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有误，改为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z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）或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p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z,lower.tai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=T) 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，计算左侧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$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ea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mean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$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z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z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$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p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p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if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(alternative=="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wo.sid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")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$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p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2*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abs(z),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ower.tai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FALSE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else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if (alternative=="greater"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ab/>
                              <w:t xml:space="preserve"> 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result$p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z)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有误，改为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&lt;-1-pnorm(z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）或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p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z,lower.tai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=F) 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$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onf.int&lt;-c(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ean-sigma*</w:t>
                            </w:r>
                            <w:proofErr w:type="spellStart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1-alpha/2,mean=0,sd=1,lower.tail=TRUE)/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n),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ean+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igma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*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qnor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1-alpha/2,mean=0,sd=1,lower.tail=TRUE)/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n))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result</w:t>
                            </w:r>
                            <w:proofErr w:type="gramEnd"/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z.tes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0.13,25,0.1,0.05,u0=0.12,alternative="greater"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71" o:spid="_x0000_s1026" o:spt="202" type="#_x0000_t202" style="height:422.45pt;width:401.25pt;" fillcolor="#FFFFFF" filled="t" stroked="t" coordsize="21600,21600" o:gfxdata="UEsDBAoAAAAAAIdO4kAAAAAAAAAAAAAAAAAEAAAAZHJzL1BLAwQUAAAACACHTuJAVJ+w69UAAAAF&#10;AQAADwAAAGRycy9kb3ducmV2LnhtbE2PwU7DMAyG70i8Q2QkLoglG2N0pekOSCC4wUBwzRqvrUic&#10;knjdeHsyLnCxZP2/Pn+uVgfvxIgx9YE0TCcKBFITbE+thrfX+8sCRGJD1rhAqOEbE6zq05PKlDbs&#10;6QXHNbciQyiVRkPHPJRSpqZDb9IkDEg524boDec1ttJGs89w7+RMqYX0pqd8oTMD3nXYfK53XkMx&#10;fxw/0tPV83uz2LolX9yMD19R6/OzqboFwXjgvzIc9bM61NlpE3Zkk3Aa8iP8O3NWqNk1iM0RPF+C&#10;rCv5377+AVBLAwQUAAAACACHTuJApaRQ2xcCAAA7BAAADgAAAGRycy9lMm9Eb2MueG1srVPbbtsw&#10;DH0fsH8Q9L7YTuM2MeIUXYoMA7puQLsPkGXZFiaLmqTEzr5+lJxm2e1lmB4EUaSOyHPI9e3YK3IQ&#10;1knQJc1mKSVCc6ilbkv6+Xn3ZkmJ80zXTIEWJT0KR283r1+tB1OIOXSgamEJgmhXDKaknfemSBLH&#10;O9EzNwMjNDobsD3zaNo2qS0bEL1XyTxNr5MBbG0scOEc3t5PTrqJ+E0juP/YNE54okqKufm427hX&#10;YU82a1a0lplO8lMa7B+y6JnU+OkZ6p55RvZW/gbVS27BQeNnHPoEmkZyEWvAarL0l2qeOmZErAXJ&#10;ceZMk/t/sPzx8MkSWaN2V5Ro1qNGz2L05C2M5CYL/AzGFRj2ZDDQj3iPsbFWZx6Af3FEw7ZjuhV3&#10;1sLQCVZjfvFlcvF0wnEBpBo+QI3/sL2HCDQ2tg/kIR0E0VGn41mbkAvHyzxd5cubnBKOvvzqOs+y&#10;PGSXsOLlubHOvxPQk3AoqUXxIzw7PDg/hb6EhN8cKFnvpFLRsG21VZYcGDbKLq4T+k9hSpOhpKt8&#10;nk8M/BUijetPEL302PFK9iVdXgYpjcUEwgJHE1t+rMaTABXUR6TOwtTBOHF46MB+o2TA7i2p+7pn&#10;VlCi3mukf5UtFqHdo7HIb+Zo2EtPdelhmiNUST0l03HrpxHZGyvbDn+aBNdwh5I1MpIZUp2yOuWN&#10;HRrlOE1TGIFLO0b9mPnNd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FSfsOvVAAAABQEAAA8AAAAA&#10;AAAAAQAgAAAAIgAAAGRycy9kb3ducmV2LnhtbFBLAQIUABQAAAAIAIdO4kClpFDbFwIAADsEAAAO&#10;AAAAAAAAAAEAIAAAACQBAABkcnMvZTJvRG9jLnhtbFBLBQYAAAAABgAGAFkBAACt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z.test&lt;-function(x,n,sigma,alpha,u0=0,alternative="two.sided") {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options(digits=4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&lt;-list(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mean&lt;-mean(x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z&lt;-(mean-u0)/(sigma/sqrt(n)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p&lt;-pnorm(z,lower.tail=FALSE) #有误，改为p&lt;-pnorm(z）或 p&lt;-pnorm(z,lower.tail=T)  ，计算左侧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$mean&lt;-mean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$z&lt;-z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$p.value&lt;-p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if (alternative=="two.sided")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</w:t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result$p.value&lt;-2*pnorm(abs(z),lower.tail=FALSE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else if (alternative=="greater"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result$p.value&lt;-pnorm(z)   #有误，改为p&lt;-1-pnorm(z）或 p&lt;-pnorm(z,lower.tail=F)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$conf.int&lt;-c(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mean-sigma*qnorm(1-alpha/2,mean=0,sd=1,lower.tail=TRUE)/sqrt(n),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mean+sigma*qnorm(1-alpha/2,mean=0,sd=1,lower.tail=TRUE)/sqrt(n)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result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}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z.test(0.13,25,0.1,0.05,u0=0.12,alternative="greater"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BC0E09">
      <w:pPr>
        <w:pStyle w:val="HTML"/>
        <w:rPr>
          <w:rFonts w:ascii="黑体" w:eastAsia="黑体" w:hAnsi="黑体" w:cstheme="minorBidi"/>
          <w:b/>
          <w:kern w:val="2"/>
          <w:sz w:val="30"/>
          <w:szCs w:val="30"/>
        </w:rPr>
      </w:pP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 xml:space="preserve">2. 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方差</w:t>
      </w:r>
      <w:r>
        <w:rPr>
          <w:rFonts w:ascii="黑体" w:eastAsia="黑体" w:hAnsi="黑体" w:cs="黑体" w:hint="eastAsia"/>
          <w:b/>
          <w:kern w:val="2"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kern w:val="2"/>
          <w:sz w:val="30"/>
          <w:szCs w:val="30"/>
          <w:vertAlign w:val="superscript"/>
        </w:rPr>
        <w:t>2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未知时，均值μ的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t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检验</w:t>
      </w:r>
    </w:p>
    <w:p w:rsidR="002B2FD5" w:rsidRDefault="00BC0E09">
      <w:pPr>
        <w:pStyle w:val="HTML"/>
        <w:ind w:firstLineChars="50" w:firstLine="120"/>
        <w:rPr>
          <w:szCs w:val="21"/>
        </w:rPr>
      </w:pPr>
      <w:r>
        <w:rPr>
          <w:rFonts w:hint="eastAsia"/>
          <w:b/>
          <w:szCs w:val="21"/>
        </w:rPr>
        <w:t>理论回顾：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对三类假设检验问题：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3619" w:dyaOrig="363">
          <v:shape id="_x0000_i1070" type="#_x0000_t75" style="width:181pt;height:18pt" o:ole="">
            <v:imagedata r:id="rId64" o:title=""/>
          </v:shape>
          <o:OLEObject Type="Embed" ProgID="Equation.3" ShapeID="_x0000_i1070" DrawAspect="Content" ObjectID="_1573823242" r:id="rId92"/>
        </w:object>
      </w:r>
      <w:r>
        <w:rPr>
          <w:rFonts w:hint="eastAsia"/>
          <w:szCs w:val="21"/>
        </w:rPr>
        <w:t>（双边检验）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3619" w:dyaOrig="363">
          <v:shape id="_x0000_i1071" type="#_x0000_t75" style="width:181pt;height:18pt" o:ole="">
            <v:imagedata r:id="rId66" o:title=""/>
          </v:shape>
          <o:OLEObject Type="Embed" ProgID="Equation.3" ShapeID="_x0000_i1071" DrawAspect="Content" ObjectID="_1573823243" r:id="rId93"/>
        </w:object>
      </w:r>
      <w:r>
        <w:rPr>
          <w:rFonts w:hint="eastAsia"/>
          <w:szCs w:val="21"/>
        </w:rPr>
        <w:t>（单边右侧检验）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3619" w:dyaOrig="363">
          <v:shape id="_x0000_i1072" type="#_x0000_t75" style="width:181pt;height:18pt" o:ole="">
            <v:imagedata r:id="rId68" o:title=""/>
          </v:shape>
          <o:OLEObject Type="Embed" ProgID="Equation.3" ShapeID="_x0000_i1072" DrawAspect="Content" ObjectID="_1573823244" r:id="rId94"/>
        </w:object>
      </w:r>
      <w:r>
        <w:rPr>
          <w:rFonts w:hint="eastAsia"/>
          <w:szCs w:val="21"/>
        </w:rPr>
        <w:t>（单边左侧检验）</w:t>
      </w:r>
    </w:p>
    <w:p w:rsidR="002B2FD5" w:rsidRDefault="00BC0E09">
      <w:pPr>
        <w:pStyle w:val="HTML"/>
        <w:ind w:firstLineChars="50" w:firstLine="120"/>
        <w:rPr>
          <w:b/>
          <w:szCs w:val="21"/>
        </w:rPr>
      </w:pPr>
      <w:r>
        <w:rPr>
          <w:rFonts w:hint="eastAsia"/>
          <w:b/>
          <w:szCs w:val="21"/>
        </w:rPr>
        <w:t>方差</w:t>
      </w:r>
      <w:r>
        <w:rPr>
          <w:rFonts w:ascii="黑体" w:eastAsia="黑体" w:hAnsi="黑体" w:cs="黑体" w:hint="eastAsia"/>
          <w:b/>
          <w:kern w:val="2"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kern w:val="2"/>
          <w:sz w:val="30"/>
          <w:szCs w:val="30"/>
          <w:vertAlign w:val="superscript"/>
        </w:rPr>
        <w:t>2</w:t>
      </w:r>
      <w:r>
        <w:rPr>
          <w:rFonts w:hint="eastAsia"/>
          <w:b/>
          <w:szCs w:val="21"/>
        </w:rPr>
        <w:t>未知时，在</w:t>
      </w:r>
      <w:r>
        <w:rPr>
          <w:b/>
          <w:position w:val="-12"/>
          <w:szCs w:val="21"/>
        </w:rPr>
        <w:object w:dxaOrig="701" w:dyaOrig="363">
          <v:shape id="_x0000_i1073" type="#_x0000_t75" style="width:35pt;height:18pt" o:ole="">
            <v:imagedata r:id="rId95" o:title=""/>
          </v:shape>
          <o:OLEObject Type="Embed" ProgID="Equation.DSMT4" ShapeID="_x0000_i1073" DrawAspect="Content" ObjectID="_1573823245" r:id="rId96"/>
        </w:object>
      </w:r>
      <w:r>
        <w:rPr>
          <w:rFonts w:hint="eastAsia"/>
          <w:b/>
          <w:szCs w:val="21"/>
        </w:rPr>
        <w:t>条件下有</w:t>
      </w:r>
    </w:p>
    <w:p w:rsidR="002B2FD5" w:rsidRDefault="00BC0E09">
      <w:pPr>
        <w:autoSpaceDE w:val="0"/>
        <w:autoSpaceDN w:val="0"/>
        <w:adjustRightInd w:val="0"/>
        <w:jc w:val="center"/>
        <w:rPr>
          <w:rFonts w:hint="eastAsia"/>
          <w:szCs w:val="21"/>
        </w:rPr>
      </w:pPr>
      <w:r>
        <w:rPr>
          <w:position w:val="-28"/>
          <w:szCs w:val="21"/>
        </w:rPr>
        <w:object w:dxaOrig="2054" w:dyaOrig="676">
          <v:shape id="_x0000_i1074" type="#_x0000_t75" style="width:102.65pt;height:33.65pt" o:ole="">
            <v:imagedata r:id="rId97" o:title=""/>
          </v:shape>
          <o:OLEObject Type="Embed" ProgID="Equation.DSMT4" ShapeID="_x0000_i1074" DrawAspect="Content" ObjectID="_1573823246" r:id="rId98"/>
        </w:object>
      </w:r>
    </w:p>
    <w:p w:rsidR="002B2FD5" w:rsidRDefault="002B2FD5">
      <w:pPr>
        <w:autoSpaceDE w:val="0"/>
        <w:autoSpaceDN w:val="0"/>
        <w:adjustRightInd w:val="0"/>
        <w:rPr>
          <w:rFonts w:hint="eastAsia"/>
          <w:szCs w:val="21"/>
        </w:rPr>
      </w:pPr>
    </w:p>
    <w:p w:rsidR="002B2FD5" w:rsidRDefault="00BC0E09">
      <w:pPr>
        <w:autoSpaceDE w:val="0"/>
        <w:autoSpaceDN w:val="0"/>
        <w:adjustRightInd w:val="0"/>
        <w:rPr>
          <w:rFonts w:hint="eastAsia"/>
          <w:szCs w:val="21"/>
        </w:rPr>
      </w:pPr>
      <w:r>
        <w:rPr>
          <w:rFonts w:hint="eastAsia"/>
          <w:szCs w:val="21"/>
        </w:rPr>
        <w:t>三类假设检验问题的拒绝域依次为：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检验</w:t>
      </w:r>
      <w:r>
        <w:rPr>
          <w:rFonts w:hint="eastAsia"/>
        </w:rPr>
        <w:t>问题（</w:t>
      </w:r>
      <w:r>
        <w:rPr>
          <w:rFonts w:hint="eastAsia"/>
        </w:rPr>
        <w:t>1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6"/>
          <w:szCs w:val="21"/>
        </w:rPr>
        <w:object w:dxaOrig="2254" w:dyaOrig="451">
          <v:shape id="_x0000_i1075" type="#_x0000_t75" style="width:112.65pt;height:22.65pt" o:ole="">
            <v:imagedata r:id="rId99" o:title=""/>
          </v:shape>
          <o:OLEObject Type="Embed" ProgID="Equation.DSMT4" ShapeID="_x0000_i1075" DrawAspect="Content" ObjectID="_1573823247" r:id="rId100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检验</w:t>
      </w:r>
      <w:r>
        <w:rPr>
          <w:rFonts w:hint="eastAsia"/>
        </w:rPr>
        <w:t>问题（</w:t>
      </w:r>
      <w:r>
        <w:rPr>
          <w:rFonts w:hint="eastAsia"/>
        </w:rPr>
        <w:t>2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4"/>
          <w:szCs w:val="21"/>
        </w:rPr>
        <w:object w:dxaOrig="2091" w:dyaOrig="401">
          <v:shape id="_x0000_i1076" type="#_x0000_t75" style="width:104.65pt;height:20pt" o:ole="">
            <v:imagedata r:id="rId101" o:title=""/>
          </v:shape>
          <o:OLEObject Type="Embed" ProgID="Equation.DSMT4" ShapeID="_x0000_i1076" DrawAspect="Content" ObjectID="_1573823248" r:id="rId102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检验</w:t>
      </w:r>
      <w:r>
        <w:rPr>
          <w:rFonts w:hint="eastAsia"/>
        </w:rPr>
        <w:t>问题（</w:t>
      </w:r>
      <w:r>
        <w:rPr>
          <w:rFonts w:hint="eastAsia"/>
        </w:rPr>
        <w:t>3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4"/>
          <w:szCs w:val="21"/>
        </w:rPr>
        <w:object w:dxaOrig="2191" w:dyaOrig="401">
          <v:shape id="_x0000_i1077" type="#_x0000_t75" style="width:109.65pt;height:20pt" o:ole="">
            <v:imagedata r:id="rId103" o:title=""/>
          </v:shape>
          <o:OLEObject Type="Embed" ProgID="Equation.DSMT4" ShapeID="_x0000_i1077" DrawAspect="Content" ObjectID="_1573823249" r:id="rId104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注：</w:t>
      </w:r>
      <w:r>
        <w:rPr>
          <w:rFonts w:hint="eastAsia"/>
          <w:szCs w:val="21"/>
        </w:rPr>
        <w:t xml:space="preserve"> </w:t>
      </w:r>
      <w:r>
        <w:rPr>
          <w:position w:val="-12"/>
          <w:szCs w:val="21"/>
        </w:rPr>
        <w:object w:dxaOrig="2116" w:dyaOrig="363">
          <v:shape id="_x0000_i1078" type="#_x0000_t75" style="width:105.65pt;height:18pt" o:ole="">
            <v:imagedata r:id="rId105" o:title=""/>
          </v:shape>
          <o:OLEObject Type="Embed" ProgID="Equation.DSMT4" ShapeID="_x0000_i1078" DrawAspect="Content" ObjectID="_1573823250" r:id="rId106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设具体样本数据计算得到的统计量</w:t>
      </w:r>
      <w:r>
        <w:rPr>
          <w:rFonts w:ascii="Times New Roman" w:hAnsi="Times New Roman" w:cs="Times New Roman" w:hint="eastAsia"/>
          <w:b/>
          <w:color w:val="FF00FF"/>
          <w:kern w:val="0"/>
          <w:szCs w:val="21"/>
        </w:rPr>
        <w:t>T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的值为</w:t>
      </w:r>
      <w:r>
        <w:rPr>
          <w:rFonts w:ascii="Times New Roman" w:hAnsi="Times New Roman" w:cs="Times New Roman" w:hint="eastAsia"/>
          <w:b/>
          <w:color w:val="FF00FF"/>
          <w:kern w:val="0"/>
          <w:szCs w:val="21"/>
        </w:rPr>
        <w:t>T</w:t>
      </w:r>
      <w:r>
        <w:rPr>
          <w:rFonts w:ascii="Times New Roman" w:hAnsi="Times New Roman" w:cs="Times New Roman"/>
          <w:b/>
          <w:color w:val="FF00FF"/>
          <w:kern w:val="0"/>
          <w:szCs w:val="21"/>
          <w:vertAlign w:val="subscript"/>
        </w:rPr>
        <w:t>obs</w:t>
      </w:r>
      <w:r>
        <w:rPr>
          <w:rFonts w:ascii="Times New Roman" w:hAnsi="Times New Roman" w:cs="Times New Roman" w:hint="eastAsia"/>
          <w:b/>
          <w:color w:val="FF00FF"/>
          <w:kern w:val="0"/>
          <w:szCs w:val="21"/>
          <w:vertAlign w:val="subscript"/>
        </w:rPr>
        <w:t xml:space="preserve"> </w:t>
      </w:r>
      <w:r>
        <w:rPr>
          <w:rFonts w:ascii="Times New Roman" w:hAnsi="Times New Roman" w:cs="Times New Roman" w:hint="eastAsia"/>
          <w:b/>
          <w:color w:val="FF00FF"/>
          <w:kern w:val="0"/>
          <w:szCs w:val="21"/>
        </w:rPr>
        <w:t>,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对应的这三个检验问题</w:t>
      </w:r>
      <w:r>
        <w:rPr>
          <w:rFonts w:ascii="Courier New" w:hAnsi="Courier New" w:cs="Courier New"/>
          <w:b/>
          <w:color w:val="FF00FF"/>
          <w:kern w:val="0"/>
          <w:szCs w:val="21"/>
        </w:rPr>
        <w:t>P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值为：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1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4"/>
          <w:szCs w:val="21"/>
        </w:rPr>
        <w:object w:dxaOrig="1753" w:dyaOrig="388">
          <v:shape id="_x0000_i1079" type="#_x0000_t75" style="width:87.65pt;height:19.35pt" o:ole="">
            <v:imagedata r:id="rId107" o:title=""/>
          </v:shape>
          <o:OLEObject Type="Embed" ProgID="Equation.DSMT4" ShapeID="_x0000_i1079" DrawAspect="Content" ObjectID="_1573823251" r:id="rId108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2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2"/>
          <w:szCs w:val="21"/>
        </w:rPr>
        <w:object w:dxaOrig="1640" w:dyaOrig="363">
          <v:shape id="_x0000_i1080" type="#_x0000_t75" style="width:82pt;height:18pt" o:ole="">
            <v:imagedata r:id="rId109" o:title=""/>
          </v:shape>
          <o:OLEObject Type="Embed" ProgID="Equation.DSMT4" ShapeID="_x0000_i1080" DrawAspect="Content" ObjectID="_1573823252" r:id="rId110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3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2"/>
          <w:szCs w:val="21"/>
        </w:rPr>
        <w:object w:dxaOrig="1615" w:dyaOrig="363">
          <v:shape id="_x0000_i1081" type="#_x0000_t75" style="width:80.65pt;height:18pt" o:ole="">
            <v:imagedata r:id="rId111" o:title=""/>
          </v:shape>
          <o:OLEObject Type="Embed" ProgID="Equation.DSMT4" ShapeID="_x0000_i1081" DrawAspect="Content" ObjectID="_1573823253" r:id="rId112"/>
        </w:object>
      </w:r>
    </w:p>
    <w:p w:rsidR="002B2FD5" w:rsidRDefault="002B2FD5">
      <w:pPr>
        <w:autoSpaceDE w:val="0"/>
        <w:autoSpaceDN w:val="0"/>
        <w:adjustRightInd w:val="0"/>
        <w:jc w:val="left"/>
        <w:rPr>
          <w:rFonts w:hint="eastAsia"/>
          <w:szCs w:val="21"/>
        </w:rPr>
      </w:pP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R</w:t>
      </w:r>
      <w:r>
        <w:rPr>
          <w:rFonts w:asciiTheme="minorEastAsia" w:hAnsiTheme="minorEastAsia" w:hint="eastAsia"/>
          <w:sz w:val="24"/>
          <w:szCs w:val="24"/>
        </w:rPr>
        <w:t>软件实现：</w: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方法一：自定义函数</w:t>
      </w:r>
      <w:r>
        <w:rPr>
          <w:rFonts w:asciiTheme="minorEastAsia" w:hAnsiTheme="minorEastAsia" w:hint="eastAsia"/>
          <w:sz w:val="24"/>
          <w:szCs w:val="24"/>
        </w:rPr>
        <w:t>my.t.test()</w:t>
      </w:r>
    </w:p>
    <w:p w:rsidR="002B2FD5" w:rsidRDefault="002B2FD5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方法二：调用内置函数</w:t>
      </w:r>
      <w:r>
        <w:rPr>
          <w:rFonts w:asciiTheme="minorEastAsia" w:hAnsiTheme="minorEastAsia" w:hint="eastAsia"/>
          <w:sz w:val="24"/>
          <w:szCs w:val="24"/>
        </w:rPr>
        <w:t>t.test().</w:t>
      </w:r>
    </w:p>
    <w:p w:rsidR="002B2FD5" w:rsidRDefault="002B2FD5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例：教材</w:t>
      </w:r>
      <w:r>
        <w:rPr>
          <w:rFonts w:asciiTheme="minorEastAsia" w:hAnsiTheme="minorEastAsia" w:hint="eastAsia"/>
          <w:sz w:val="24"/>
          <w:szCs w:val="24"/>
        </w:rPr>
        <w:t xml:space="preserve">164 </w:t>
      </w:r>
      <w:r>
        <w:rPr>
          <w:rFonts w:asciiTheme="minorEastAsia" w:hAnsiTheme="minorEastAsia" w:hint="eastAsia"/>
          <w:sz w:val="24"/>
          <w:szCs w:val="24"/>
        </w:rPr>
        <w:t>例</w:t>
      </w:r>
      <w:r>
        <w:rPr>
          <w:rFonts w:asciiTheme="minorEastAsia" w:hAnsiTheme="minorEastAsia" w:hint="eastAsia"/>
          <w:sz w:val="24"/>
          <w:szCs w:val="24"/>
        </w:rPr>
        <w:t>6.2.2</w: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某车间用一动员包装机包装盐，额定标准每袋净质量</w:t>
      </w:r>
      <w:r>
        <w:rPr>
          <w:rFonts w:asciiTheme="minorEastAsia" w:hAnsiTheme="minorEastAsia" w:hint="eastAsia"/>
          <w:sz w:val="24"/>
          <w:szCs w:val="24"/>
        </w:rPr>
        <w:t>500g</w:t>
      </w:r>
      <w:r>
        <w:rPr>
          <w:rFonts w:asciiTheme="minorEastAsia" w:hAnsiTheme="minorEastAsia" w:hint="eastAsia"/>
          <w:sz w:val="24"/>
          <w:szCs w:val="24"/>
        </w:rPr>
        <w:t>。设包装机包装出的盐每袋净质量</w:t>
      </w:r>
      <w:r>
        <w:rPr>
          <w:rFonts w:hint="eastAsia"/>
          <w:szCs w:val="21"/>
        </w:rPr>
        <w:t>X~N(</w:t>
      </w:r>
      <w:r>
        <w:rPr>
          <w:rFonts w:hint="eastAsia"/>
          <w:i/>
          <w:szCs w:val="21"/>
        </w:rPr>
        <w:t>μ</w:t>
      </w:r>
      <w:r>
        <w:rPr>
          <w:rFonts w:hint="eastAsia"/>
          <w:szCs w:val="21"/>
        </w:rPr>
        <w:t>,</w:t>
      </w:r>
      <w:r>
        <w:rPr>
          <w:i/>
          <w:szCs w:val="21"/>
        </w:rPr>
        <w:t>σ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)</w:t>
      </w:r>
      <w:r>
        <w:rPr>
          <w:rFonts w:asciiTheme="minorEastAsia" w:hAnsiTheme="minorEastAsia" w:hint="eastAsia"/>
          <w:sz w:val="24"/>
          <w:szCs w:val="24"/>
        </w:rPr>
        <w:t>，某天随机抽取</w:t>
      </w:r>
      <w:r>
        <w:rPr>
          <w:rFonts w:asciiTheme="minorEastAsia" w:hAnsiTheme="minorEastAsia" w:hint="eastAsia"/>
          <w:sz w:val="24"/>
          <w:szCs w:val="24"/>
        </w:rPr>
        <w:t>9</w:t>
      </w:r>
      <w:r>
        <w:rPr>
          <w:rFonts w:asciiTheme="minorEastAsia" w:hAnsiTheme="minorEastAsia" w:hint="eastAsia"/>
          <w:sz w:val="24"/>
          <w:szCs w:val="24"/>
        </w:rPr>
        <w:t>袋，称得净质量（</w:t>
      </w:r>
      <w:r>
        <w:rPr>
          <w:rFonts w:asciiTheme="minorEastAsia" w:hAnsiTheme="minorEastAsia" w:hint="eastAsia"/>
          <w:sz w:val="24"/>
          <w:szCs w:val="24"/>
        </w:rPr>
        <w:t>g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为：</w: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</w:t>
      </w:r>
      <w:r>
        <w:rPr>
          <w:rFonts w:asciiTheme="minorEastAsia" w:hAnsiTheme="minorEastAsia"/>
          <w:sz w:val="24"/>
          <w:szCs w:val="24"/>
        </w:rPr>
        <w:t>490,506,508,502,498,511,510,515,512</w: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问包装机工作是否正常？</w:t>
      </w:r>
    </w:p>
    <w:p w:rsidR="002B2FD5" w:rsidRDefault="00BC0E09">
      <w:pPr>
        <w:tabs>
          <w:tab w:val="left" w:pos="720"/>
        </w:tabs>
        <w:rPr>
          <w:rFonts w:hint="eastAsia"/>
          <w:szCs w:val="21"/>
        </w:rPr>
      </w:pPr>
      <w:r>
        <w:rPr>
          <w:rFonts w:asciiTheme="minorEastAsia" w:hAnsiTheme="minorEastAsia" w:hint="eastAsia"/>
          <w:sz w:val="24"/>
          <w:szCs w:val="24"/>
        </w:rPr>
        <w:t>解：</w:t>
      </w:r>
      <w:r>
        <w:rPr>
          <w:rFonts w:hint="eastAsia"/>
          <w:szCs w:val="21"/>
        </w:rPr>
        <w:t xml:space="preserve"> </w:t>
      </w:r>
      <w:r>
        <w:rPr>
          <w:position w:val="-12"/>
          <w:szCs w:val="21"/>
        </w:rPr>
        <w:object w:dxaOrig="3481" w:dyaOrig="363">
          <v:shape id="_x0000_i1082" type="#_x0000_t75" style="width:174pt;height:18pt" o:ole="">
            <v:imagedata r:id="rId113" o:title=""/>
          </v:shape>
          <o:OLEObject Type="Embed" ProgID="Equation.DSMT4" ShapeID="_x0000_i1082" DrawAspect="Content" ObjectID="_1573823254" r:id="rId114"/>
        </w:object>
      </w:r>
      <w:r>
        <w:rPr>
          <w:rFonts w:hint="eastAsia"/>
          <w:szCs w:val="21"/>
        </w:rPr>
        <w:t>（双边检验）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position w:val="-48"/>
          <w:szCs w:val="21"/>
        </w:rPr>
        <w:object w:dxaOrig="4245" w:dyaOrig="1352">
          <v:shape id="_x0000_i1083" type="#_x0000_t75" style="width:212.35pt;height:67.65pt" o:ole="">
            <v:imagedata r:id="rId115" o:title=""/>
          </v:shape>
          <o:OLEObject Type="Embed" ProgID="Equation.DSMT4" ShapeID="_x0000_i1083" DrawAspect="Content" ObjectID="_1573823255" r:id="rId116"/>
        </w:objec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所以接受</w:t>
      </w:r>
      <w:r>
        <w:rPr>
          <w:rFonts w:hint="eastAsia"/>
          <w:szCs w:val="21"/>
        </w:rPr>
        <w:t>H0</w:t>
      </w:r>
      <w:r>
        <w:rPr>
          <w:rFonts w:hint="eastAsia"/>
          <w:szCs w:val="21"/>
        </w:rPr>
        <w:t>，认为包装机正常</w:t>
      </w:r>
    </w:p>
    <w:p w:rsidR="002B2FD5" w:rsidRDefault="002B2FD5">
      <w:pPr>
        <w:tabs>
          <w:tab w:val="left" w:pos="720"/>
        </w:tabs>
        <w:ind w:left="360"/>
        <w:rPr>
          <w:rFonts w:hint="eastAsia"/>
          <w:szCs w:val="21"/>
        </w:rPr>
      </w:pPr>
    </w:p>
    <w:p w:rsidR="002B2FD5" w:rsidRDefault="00BC0E09">
      <w:pPr>
        <w:tabs>
          <w:tab w:val="left" w:pos="720"/>
        </w:tabs>
        <w:rPr>
          <w:rFonts w:hint="eastAsia"/>
          <w:szCs w:val="21"/>
        </w:rPr>
      </w:pPr>
      <w:r>
        <w:rPr>
          <w:rFonts w:hint="eastAsia"/>
          <w:szCs w:val="21"/>
        </w:rPr>
        <w:t>编程方法一：直接编程</w:t>
      </w:r>
    </w:p>
    <w:p w:rsidR="002B2FD5" w:rsidRDefault="00BC0E09">
      <w:pPr>
        <w:pStyle w:val="HTML"/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5153025" cy="4677410"/>
                <wp:effectExtent l="9525" t="6985" r="9525" b="11430"/>
                <wp:docPr id="12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4677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#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方法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一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：直接编程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&lt;-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490,506,508,502,498,511,510,515,512);alpha&lt;-0.05;mu0=500;alternative="two.sided"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.mea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mean(x)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;n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length(x);s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x)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&lt;-(x.mean-mu0)/(s/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qr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n))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if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alternative=="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wo.sid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"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{  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T.critical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1-alpha/2,n-1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双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   p=2*(1-pt(abs(T),n-1))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双侧检验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值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}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if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(alternative=="greater")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{    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T.critical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1-alpha,n-1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右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     p=1-pt(T,n-1)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右侧检验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值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或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T,n-1,lower.tail=F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}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if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(alternative=="less"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{ 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T.critical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1-alpha,n-1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左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   p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T,n-1)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左侧检验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值</w:t>
                            </w:r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}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ist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.mean=x.mean,T=T,df=n-1,T.critical.value=T.critical.value,p.value=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60" o:spid="_x0000_s1026" o:spt="202" type="#_x0000_t202" style="height:368.3pt;width:405.75pt;" fillcolor="#FFFFFF" filled="t" stroked="t" coordsize="21600,21600" o:gfxdata="UEsDBAoAAAAAAIdO4kAAAAAAAAAAAAAAAAAEAAAAZHJzL1BLAwQUAAAACACHTuJAamn0TtYAAAAF&#10;AQAADwAAAGRycy9kb3ducmV2LnhtbE2PwU7DMBBE70j8g7VIXBB1QiENIU4PSCC4QanK1Y23SYS9&#10;DvY2LX+P4QKXlUYzmnlbL4/OiglDHDwpyGcZCKTWm4E6Beu3h8sSRGRNRltPqOALIyyb05NaV8Yf&#10;6BWnFXcilVCstIKeeaykjG2PTseZH5GSt/PBaU4ydNIEfUjlzsqrLCuk0wOlhV6PeN9j+7HaOwXl&#10;9dP0Hp/nL5u22NlbvlhMj59BqfOzPLsDwXjkvzD84Cd0aBLT1u/JRGEVpEf49yavzPMbEFsFi3lR&#10;gGxq+Z+++QZQSwMEFAAAAAgAh07iQBMX79AWAgAAOwQAAA4AAABkcnMvZTJvRG9jLnhtbK1TbW/b&#10;IBD+Pmn/AfF9sZ3lpbXiVF2qTJO6blK7H0AwttGAY0BiZ79+B07TqJv2YRofEMcdD889d7e6GbQi&#10;B+G8BFPRYpJTIgyHWpq2ot+etu+uKPGBmZopMKKiR+Hpzfrtm1VvSzGFDlQtHEEQ48veVrQLwZZZ&#10;5nknNPMTsMKgswGnWUDTtVntWI/oWmXTPF9kPbjaOuDCe7y9G510nfCbRvDwpWm8CERVFLmFtLu0&#10;7+KerVesbB2zneQnGuwfWGgmDX56hrpjgZG9k79BackdeGjChIPOoGkkFykHzKbIX2Xz2DErUi4o&#10;jrdnmfz/g+UPh6+OyBprN6XEMI01ehJDIB9gIIukT299iWGPFgPDgPcYm3L19h74d08MbDpmWnHr&#10;HPSdYDXyK6Ky2cXTWBFf+giy6z9Djf+wfYAENDROR/FQDoLoWKfjuTaRC8fLeTF/n0/nlHD0zRbL&#10;5axI7DJWPj+3zoePAjSJh4o6LH6CZ4d7HyIdVj6HxN88KFlvpVLJcO1uoxw5MGyUbVopg1dhypC+&#10;otdzJPJ3iDytP0FoGbDjldQVvboMUuYkWNRoVCsMuwF5R+F2UB9ROgdjB+PE4aED95OSHru3ov7H&#10;njlBifpkUP7rYjaL7Z6M2Xw5RcNdenaXHmY4QlU0UDIeN2Eckb11su3wp7HgBm6xZI1MYr6wOvHG&#10;Dk0an6YpjsClnaJeZn79C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Gpp9E7WAAAABQEAAA8AAAAA&#10;AAAAAQAgAAAAIgAAAGRycy9kb3ducmV2LnhtbFBLAQIUABQAAAAIAIdO4kATF+/QFgIAADsEAAAO&#10;AAAAAAAAAAEAIAAAACUBAABkcnMvZTJvRG9jLnhtbFBLBQYAAAAABgAGAFkBAACt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##方法一：直接编程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&lt;-c(490,506,508,502,498,511,510,515,512);alpha&lt;-0.05;mu0=500;alternative="two.sided"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.mean&lt;-mean(x);n=length(x);s&lt;-sd(x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T&lt;-(x.mean-mu0)/(s/sqrt(n)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if (alternative=="two.sided"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{   T.critical.value=qt(1-alpha/2,n-1)       #双侧检验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   p=2*(1-pt(abs(T),n-1))   #双侧检验p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}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if (alternative=="greater")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{     T.critical.value=qt(1-alpha,n-1)       #右侧检验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     p=1-pt(T,n-1)   #右侧检验p值 或 pt(T,n-1,lower.tail=F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}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if (alternative=="less"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{  T.critical.value=-qt(1-alpha,n-1)       #左侧检验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   p=pt(T,n-1)    #左侧检验p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}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list(x.mean=x.mean,T=T,df=n-1,T.critical.value=T.critical.value,p.value=p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输出：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x.mean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505.8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T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2.198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df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8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T.critical.value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2.306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p.value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0.05919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结论：因为</w:t>
      </w:r>
      <w:r>
        <w:rPr>
          <w:rFonts w:asciiTheme="minorEastAsia" w:hAnsiTheme="minorEastAsia" w:hint="eastAsia"/>
          <w:sz w:val="24"/>
          <w:szCs w:val="24"/>
        </w:rPr>
        <w:t>p=0.05919&gt;0.05,</w:t>
      </w:r>
      <w:r>
        <w:rPr>
          <w:rFonts w:asciiTheme="minorEastAsia" w:hAnsiTheme="minorEastAsia" w:hint="eastAsia"/>
          <w:sz w:val="24"/>
          <w:szCs w:val="24"/>
        </w:rPr>
        <w:t>故接受</w:t>
      </w:r>
      <w:r>
        <w:rPr>
          <w:rFonts w:asciiTheme="minorEastAsia" w:hAnsiTheme="minorEastAsia" w:hint="eastAsia"/>
          <w:sz w:val="24"/>
          <w:szCs w:val="24"/>
        </w:rPr>
        <w:t>Ho,</w:t>
      </w:r>
      <w:r>
        <w:rPr>
          <w:rFonts w:asciiTheme="minorEastAsia" w:hAnsiTheme="minorEastAsia" w:hint="eastAsia"/>
          <w:sz w:val="24"/>
          <w:szCs w:val="24"/>
        </w:rPr>
        <w:t>认为包装机正常</w:t>
      </w:r>
    </w:p>
    <w:p w:rsidR="002B2FD5" w:rsidRDefault="002B2FD5">
      <w:pPr>
        <w:rPr>
          <w:rFonts w:hint="eastAsia"/>
        </w:rPr>
      </w:pPr>
    </w:p>
    <w:p w:rsidR="002B2FD5" w:rsidRDefault="00BC0E09">
      <w:pPr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</w:rPr>
        <w:t>方法二：自定义函数</w:t>
      </w:r>
      <w:r>
        <w:rPr>
          <w:rFonts w:hint="eastAsia"/>
        </w:rPr>
        <w:t>my.</w:t>
      </w:r>
      <w:r>
        <w:rPr>
          <w:rFonts w:ascii="Times New Roman" w:hAnsi="Times New Roman" w:cs="Times New Roman" w:hint="eastAsia"/>
          <w:kern w:val="0"/>
          <w:szCs w:val="21"/>
        </w:rPr>
        <w:t>t.test</w:t>
      </w:r>
      <w:r>
        <w:rPr>
          <w:rFonts w:ascii="Times New Roman" w:hAnsi="Times New Roman" w:cs="Times New Roman" w:hint="eastAsia"/>
          <w:kern w:val="0"/>
          <w:szCs w:val="21"/>
        </w:rPr>
        <w:t>（）</w:t>
      </w:r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</w:p>
    <w:p w:rsidR="002B2FD5" w:rsidRDefault="00BC0E09">
      <w:pPr>
        <w:pStyle w:val="HTML"/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4175125" cy="5088890"/>
                <wp:effectExtent l="9525" t="13335" r="6350" b="12700"/>
                <wp:docPr id="11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5125" cy="5088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###</w:t>
                            </w:r>
                            <w:r>
                              <w:rPr>
                                <w:rFonts w:hint="eastAsia"/>
                              </w:rPr>
                              <w:t>方法二：自定义函数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my.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t.tes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)</w:t>
                            </w:r>
                            <w:proofErr w:type="gramEnd"/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proofErr w:type="spellStart"/>
                            <w:r>
                              <w:t>my.t.test</w:t>
                            </w:r>
                            <w:proofErr w:type="spellEnd"/>
                            <w:r>
                              <w:t>&lt;-function(</w:t>
                            </w:r>
                            <w:proofErr w:type="spellStart"/>
                            <w:r>
                              <w:t>x</w:t>
                            </w:r>
                            <w:proofErr w:type="gramStart"/>
                            <w:r>
                              <w:t>,alpha</w:t>
                            </w:r>
                            <w:proofErr w:type="spellEnd"/>
                            <w:proofErr w:type="gramEnd"/>
                            <w:r>
                              <w:t>=0.05,mu0,alternative="</w:t>
                            </w:r>
                            <w:proofErr w:type="spellStart"/>
                            <w:r>
                              <w:t>two.sided</w:t>
                            </w:r>
                            <w:proofErr w:type="spellEnd"/>
                            <w:r>
                              <w:t>"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{</w:t>
                            </w:r>
                            <w:r>
                              <w:tab/>
                            </w:r>
                            <w:proofErr w:type="spellStart"/>
                            <w:r>
                              <w:t>x.mean</w:t>
                            </w:r>
                            <w:proofErr w:type="spellEnd"/>
                            <w:r>
                              <w:t>&lt;-mean(x</w:t>
                            </w:r>
                            <w:r>
                              <w:t>)</w:t>
                            </w:r>
                            <w:proofErr w:type="gramStart"/>
                            <w:r>
                              <w:t>;n</w:t>
                            </w:r>
                            <w:proofErr w:type="gramEnd"/>
                            <w:r>
                              <w:t>=length(x);s&lt;-</w:t>
                            </w:r>
                            <w:proofErr w:type="spellStart"/>
                            <w:r>
                              <w:t>sd</w:t>
                            </w:r>
                            <w:proofErr w:type="spellEnd"/>
                            <w:r>
                              <w:t>(x)</w:t>
                            </w:r>
                          </w:p>
                          <w:p w:rsidR="002B2FD5" w:rsidRDefault="002B2FD5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  <w:t>T&lt;-(x.mean-mu0)/(s/</w:t>
                            </w:r>
                            <w:proofErr w:type="spellStart"/>
                            <w:r>
                              <w:t>sqrt</w:t>
                            </w:r>
                            <w:proofErr w:type="spellEnd"/>
                            <w:r>
                              <w:t>(n))</w:t>
                            </w:r>
                          </w:p>
                          <w:p w:rsidR="002B2FD5" w:rsidRDefault="002B2FD5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proofErr w:type="gramStart"/>
                            <w:r>
                              <w:t>if</w:t>
                            </w:r>
                            <w:proofErr w:type="gramEnd"/>
                            <w:r>
                              <w:t xml:space="preserve"> (alternative=="</w:t>
                            </w:r>
                            <w:proofErr w:type="spellStart"/>
                            <w:r>
                              <w:t>two.sided</w:t>
                            </w:r>
                            <w:proofErr w:type="spellEnd"/>
                            <w:r>
                              <w:t>"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{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T.critical.valu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1-alpha/2,n-1)       #</w:t>
                            </w:r>
                            <w:r>
                              <w:rPr>
                                <w:rFonts w:hint="eastAsia"/>
                              </w:rPr>
                              <w:t>双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p=2*(1-pt(abs(T),n-1))   #</w:t>
                            </w:r>
                            <w:r>
                              <w:rPr>
                                <w:rFonts w:hint="eastAsia"/>
                              </w:rPr>
                              <w:t>双侧检验</w: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</w:rPr>
                              <w:t>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tab/>
                              <w:t xml:space="preserve">}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proofErr w:type="gramStart"/>
                            <w:r>
                              <w:t>if</w:t>
                            </w:r>
                            <w:proofErr w:type="gramEnd"/>
                            <w:r>
                              <w:t xml:space="preserve"> (alternative=="greater")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{    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T.critical.valu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1-alpha,n-1)       #</w:t>
                            </w:r>
                            <w:r>
                              <w:rPr>
                                <w:rFonts w:hint="eastAsia"/>
                              </w:rPr>
                              <w:t>右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p=1-pt(T,n-1)   #</w:t>
                            </w:r>
                            <w:r>
                              <w:rPr>
                                <w:rFonts w:hint="eastAsia"/>
                              </w:rPr>
                              <w:t>右侧检验</w: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</w:rPr>
                              <w:t>值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或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p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T,n-1,lower.tail=F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  <w:t>}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</w:r>
                            <w:proofErr w:type="gramStart"/>
                            <w:r>
                              <w:t>if</w:t>
                            </w:r>
                            <w:proofErr w:type="gramEnd"/>
                            <w:r>
                              <w:t xml:space="preserve"> (alternative=="less"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{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T.critical.valu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-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1-alpha,n-1)       #</w:t>
                            </w:r>
                            <w:r>
                              <w:rPr>
                                <w:rFonts w:hint="eastAsia"/>
                              </w:rPr>
                              <w:t>左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p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p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T,n-1)    #</w:t>
                            </w:r>
                            <w:r>
                              <w:rPr>
                                <w:rFonts w:hint="eastAsia"/>
                              </w:rPr>
                              <w:t>左侧检验</w: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</w:rPr>
                              <w:t>值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</w:t>
                            </w:r>
                            <w:r>
                              <w:tab/>
                              <w:t xml:space="preserve"> }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 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   </w:t>
                            </w:r>
                            <w:proofErr w:type="gramStart"/>
                            <w:r>
                              <w:t>list(</w:t>
                            </w:r>
                            <w:proofErr w:type="gramEnd"/>
                            <w:r>
                              <w:t>x.mean=x.</w:t>
                            </w:r>
                            <w:r>
                              <w:t>mean,T=T,df=n-1,T.critical.value=T.critical.value,p.value=p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}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x&lt;-</w:t>
                            </w:r>
                            <w:proofErr w:type="gramStart"/>
                            <w:r>
                              <w:t>c(</w:t>
                            </w:r>
                            <w:proofErr w:type="gramEnd"/>
                            <w:r>
                              <w:t>490,506,508,502,498,511,510,515,512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proofErr w:type="spellStart"/>
                            <w:r>
                              <w:t>my.t.test</w:t>
                            </w:r>
                            <w:proofErr w:type="spellEnd"/>
                            <w:r>
                              <w:t>(x</w:t>
                            </w:r>
                            <w:proofErr w:type="gramStart"/>
                            <w:r>
                              <w:t>,mu0</w:t>
                            </w:r>
                            <w:proofErr w:type="gramEnd"/>
                            <w:r>
                              <w:t>=500)</w:t>
                            </w:r>
                          </w:p>
                          <w:p w:rsidR="002B2FD5" w:rsidRDefault="002B2FD5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59" o:spid="_x0000_s1026" o:spt="202" type="#_x0000_t202" style="height:400.7pt;width:328.75pt;" fillcolor="#FFFFFF" filled="t" stroked="t" coordsize="21600,21600" o:gfxdata="UEsDBAoAAAAAAIdO4kAAAAAAAAAAAAAAAAAEAAAAZHJzL1BLAwQUAAAACACHTuJAfDsNTdYAAAAF&#10;AQAADwAAAGRycy9kb3ducmV2LnhtbE2PwU7DMAyG70i8Q2QkLmhLCls3StMdkEBwG2OCa9Z6bUXi&#10;lCTrxttjuMDFkvX/+vy5XJ2cFSOG2HvSkE0VCKTaNz21GravD5MliJgMNcZ6Qg1fGGFVnZ+Vpmj8&#10;kV5w3KRWMIRiYTR0KQ2FlLHu0Jk49QMSZ3sfnEm8hlY2wRwZ7qy8ViqXzvTEFzoz4H2H9cfm4DQs&#10;Z0/je3y+Wb/V+d7epqvF+PgZtL68yNQdiISn9FeGH31Wh4qddv5ATRRWAz+Sfidn+XwxB7FjsMpm&#10;IKtS/revvgFQSwMEFAAAAAgAh07iQCsyepIVAgAAOwQAAA4AAABkcnMvZTJvRG9jLnhtbK1T247b&#10;IBB9r9R/QLw3tqOkm1hxVtusUlXaXqTdfgDG2EYFhgKJnX59B5xNo23Vh6o8IIYZDjPnzGxuR63I&#10;UTgvwVS0mOWUCMOhkaar6Nen/ZsVJT4w0zAFRlT0JDy93b5+tRlsKebQg2qEIwhifDnYivYh2DLL&#10;PO+FZn4GVhh0tuA0C2i6LmscGxBdq2ye52+zAVxjHXDhPd7eT066TfhtK3j43LZeBKIqirmFtLu0&#10;13HPthtWdo7ZXvJzGuwfstBMGvz0AnXPAiMHJ3+D0pI78NCGGQedQdtKLlINWE2Rv6jmsWdWpFqQ&#10;HG8vNPn/B8s/Hb84IhvUrqDEMI0aPYkxkHcwkuU68jNYX2LYo8XAMOI9xqZavX0A/s0TA7uemU7c&#10;OQdDL1iD+RXxZXb1dMLxEaQePkKD/7BDgAQ0tk5H8pAOguio0+miTcyF4+WiuFkW8yUlHH3LfLVa&#10;rZN6GSufn1vnw3sBmsRDRR2Kn+DZ8cGHmA4rn0Pibx6UbPZSqWS4rt4pR44MG2WfVqrgRZgyZKjo&#10;eomJ/B0iT+tPEFoG7HgldUVX10HKnAmLHE1shbEezwLU0JyQOgdTB+PE4aEH94OSAbu3ov77gTlB&#10;ifpgkP51sVjEdk/GYnkzR8Nde+prDzMcoSoaKJmOuzCNyME62fX40yS4gTuUrJWJzKjtlNU5b+zQ&#10;xPF5muIIXNsp6tfMb38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fDsNTdYAAAAFAQAADwAAAAAA&#10;AAABACAAAAAiAAAAZHJzL2Rvd25yZXYueG1sUEsBAhQAFAAAAAgAh07iQCsyepIVAgAAOwQAAA4A&#10;AAAAAAAAAQAgAAAAJQEAAGRycy9lMm9Eb2MueG1sUEsFBgAAAAAGAAYAWQEAAKw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###方法二：自定义函数my.t.test()</w:t>
                      </w:r>
                    </w:p>
                    <w:p>
                      <w:r>
                        <w:t>my.t.test&lt;-function(x,alpha=0.05,mu0,alternative="two.sided")</w:t>
                      </w:r>
                    </w:p>
                    <w:p>
                      <w:r>
                        <w:t>{</w:t>
                      </w:r>
                      <w:r>
                        <w:tab/>
                      </w:r>
                      <w:r>
                        <w:t>x.mean&lt;-mean(x);n=length(x);s&lt;-sd(x)</w:t>
                      </w:r>
                    </w:p>
                    <w:p/>
                    <w:p>
                      <w:r>
                        <w:tab/>
                      </w:r>
                      <w:r>
                        <w:t>T&lt;-(x.mean-mu0)/(s/sqrt(n))</w:t>
                      </w:r>
                    </w:p>
                    <w:p/>
                    <w:p>
                      <w:r>
                        <w:tab/>
                      </w:r>
                      <w:r>
                        <w:t>if (alternative=="two.sided")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{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T.critical.value=qt(1-alpha/2,n-1)       #双侧检验临界值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p=2*(1-pt(abs(T),n-1))   #双侧检验p值</w:t>
                      </w:r>
                    </w:p>
                    <w:p>
                      <w:r>
                        <w:t xml:space="preserve"> </w:t>
                      </w:r>
                      <w:r>
                        <w:tab/>
                      </w:r>
                      <w:r>
                        <w:t xml:space="preserve">} </w:t>
                      </w:r>
                    </w:p>
                    <w:p>
                      <w:r>
                        <w:tab/>
                      </w:r>
                      <w:r>
                        <w:t xml:space="preserve">if (alternative=="greater") 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>{     T.critical.value=qt(1-alpha,n-1)       #右侧检验临界值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>p=1-pt(T,n-1)   #右侧检验p值 或 pt(T,n-1,lower.tail=F)</w:t>
                      </w:r>
                    </w:p>
                    <w:p>
                      <w:r>
                        <w:t xml:space="preserve">  </w:t>
                      </w:r>
                      <w:r>
                        <w:tab/>
                      </w:r>
                      <w:r>
                        <w:t>}</w:t>
                      </w:r>
                    </w:p>
                    <w:p>
                      <w:r>
                        <w:tab/>
                      </w:r>
                      <w:r>
                        <w:t>if (alternative=="less")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{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T.critical.value=-qt(1-alpha,n-1)       #左侧检验临界值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p=pt(T,n-1)    #左侧检验p值 </w:t>
                      </w:r>
                    </w:p>
                    <w:p>
                      <w:r>
                        <w:t xml:space="preserve">   </w:t>
                      </w:r>
                      <w:r>
                        <w:tab/>
                      </w:r>
                      <w:r>
                        <w:t xml:space="preserve"> }</w:t>
                      </w:r>
                    </w:p>
                    <w:p>
                      <w:r>
                        <w:t xml:space="preserve">     </w:t>
                      </w:r>
                    </w:p>
                    <w:p>
                      <w:r>
                        <w:t xml:space="preserve">      list(x.mean=x.mean,T=T,df=n-1,T.critical.value=T.critical.value,p.value=p)</w:t>
                      </w:r>
                    </w:p>
                    <w:p>
                      <w:r>
                        <w:t>}</w:t>
                      </w:r>
                    </w:p>
                    <w:p>
                      <w:r>
                        <w:t>x&lt;-c(490,506,508,502,498,511,510,515,512)</w:t>
                      </w:r>
                    </w:p>
                    <w:p>
                      <w:r>
                        <w:t>my.t.test(x,mu0=500)</w:t>
                      </w:r>
                    </w:p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BC0E09">
      <w:pPr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</w:rPr>
        <w:t>方法三：调用内置函数</w:t>
      </w:r>
      <w:r>
        <w:rPr>
          <w:rFonts w:hint="eastAsia"/>
        </w:rPr>
        <w:t>t</w:t>
      </w:r>
      <w:r>
        <w:rPr>
          <w:rFonts w:ascii="Times New Roman" w:hAnsi="Times New Roman" w:cs="Times New Roman" w:hint="eastAsia"/>
          <w:kern w:val="0"/>
          <w:szCs w:val="21"/>
        </w:rPr>
        <w:t>.test</w:t>
      </w:r>
      <w:r>
        <w:rPr>
          <w:rFonts w:ascii="Times New Roman" w:hAnsi="Times New Roman" w:cs="Times New Roman" w:hint="eastAsia"/>
          <w:kern w:val="0"/>
          <w:szCs w:val="21"/>
        </w:rPr>
        <w:t>（）</w:t>
      </w:r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</w:p>
    <w:p w:rsidR="002B2FD5" w:rsidRDefault="00BC0E09">
      <w:pPr>
        <w:pStyle w:val="HTML"/>
      </w:pPr>
      <w:r>
        <w:rPr>
          <w:noProof/>
        </w:rPr>
        <mc:AlternateContent>
          <mc:Choice Requires="wps">
            <w:drawing>
              <wp:inline distT="0" distB="0" distL="0" distR="0">
                <wp:extent cx="3676650" cy="802005"/>
                <wp:effectExtent l="9525" t="5715" r="9525" b="11430"/>
                <wp:docPr id="10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6650" cy="802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##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方法三：调用内置函数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t.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tes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)</w:t>
                            </w:r>
                            <w:proofErr w:type="gramEnd"/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&lt;-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490,506,508,502,498,511,510,515,512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t.tes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,mu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=50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58" o:spid="_x0000_s1026" o:spt="202" type="#_x0000_t202" style="height:63.15pt;width:289.5pt;" fillcolor="#FFFFFF" filled="t" stroked="t" coordsize="21600,21600" o:gfxdata="UEsDBAoAAAAAAIdO4kAAAAAAAAAAAAAAAAAEAAAAZHJzL1BLAwQUAAAACACHTuJAKLbu/9UAAAAF&#10;AQAADwAAAGRycy9kb3ducmV2LnhtbE2PwU7DMBBE70j8g7VIXBB12tK0DXF6QALBDQqCqxtvk6j2&#10;OrXdtPw9Cxd6WWk0o9k35erkrBgwxM6TgvEoA4FUe9NRo+Dj/fF2ASImTUZbT6jgGyOsqsuLUhfG&#10;H+kNh3VqBJdQLLSCNqW+kDLWLTodR75HYm/rg9OJZWikCfrI5c7KSZbl0umO+EOre3xosd6tD07B&#10;4u55+Iov09fPOt/aZbqZD0/7oNT11Ti7B5HwlP7D8IvP6FAx08YfyERhFfCQ9HfZm82XLDccmuRT&#10;kFUpz+mrH1BLAwQUAAAACACHTuJAmIg3FBUCAAA6BAAADgAAAGRycy9lMm9Eb2MueG1srVPbjtsg&#10;EH2v1H9AvDd20jibteKstlmlqrS9SLv9AIKxjQoMBRJ7+/UdsDdNby9VeUAMM5w5c2bY3AxakZNw&#10;XoKp6HyWUyIMh1qatqKfH/ev1pT4wEzNFBhR0Sfh6c325YtNb0uxgA5ULRxBEOPL3la0C8GWWeZ5&#10;JzTzM7DCoLMBp1lA07VZ7ViP6FplizxfZT242jrgwnu8vRuddJvwm0bw8LFpvAhEVRS5hbS7tB/i&#10;nm03rGwds53kEw32Dyw0kwaTnqHuWGDk6ORvUFpyBx6aMOOgM2gayUWqAauZ579U89AxK1ItKI63&#10;Z5n8/4PlH06fHJE19g7lMUxjjx7FEMgbGEixjvr01pcY9mAxMAx4j7GpVm/vgX/xxMCuY6YVt85B&#10;3wlWI795fJldPB1xfAQ59O+hxjzsGCABDY3TUTyUgyA6Enk69yZy4Xj5enW1WhXo4uhb59j7IqVg&#10;5fNr63x4K0CTeKiow94ndHa69yGyYeVzSEzmQcl6L5VKhmsPO+XIieGc7NOa0H8KU4b0Fb0uFsUo&#10;wF8h8rT+BKFlwIFXUscq4pqClJn0ihKNYoXhMEz6H6B+QuUcjAOMHw4PHbhvlPQ4vBX1X4/MCUrU&#10;O4PqX8+XyzjtyVgWVws03KXncOlhhiNURQMl43EXxh9ytE62HWYa+23gFjvWyCRmbO3IauKNA5o0&#10;nj5T/AGXdor68eW33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Aotu7/1QAAAAUBAAAPAAAAAAAA&#10;AAEAIAAAACIAAABkcnMvZG93bnJldi54bWxQSwECFAAUAAAACACHTuJAmIg3FBUCAAA6BAAADgAA&#10;AAAAAAABACAAAAAkAQAAZHJzL2Uyb0RvYy54bWxQSwUGAAAAAAYABgBZAQAAqw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###方法三：调用内置函数t.test(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&lt;-c(490,506,508,502,498,511,510,515,512)</w:t>
                      </w:r>
                    </w:p>
                    <w:p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t.test(x,mu=500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BC0E09">
      <w:pPr>
        <w:pStyle w:val="HTML"/>
        <w:rPr>
          <w:rFonts w:ascii="黑体" w:eastAsia="黑体" w:hAnsi="黑体" w:cstheme="minorBidi"/>
          <w:b/>
          <w:kern w:val="2"/>
          <w:sz w:val="30"/>
          <w:szCs w:val="30"/>
        </w:rPr>
      </w:pP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5.3.2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方差</w:t>
      </w:r>
      <w:r>
        <w:rPr>
          <w:rFonts w:ascii="黑体" w:eastAsia="黑体" w:hAnsi="黑体" w:cs="黑体" w:hint="eastAsia"/>
          <w:b/>
          <w:kern w:val="2"/>
          <w:sz w:val="30"/>
          <w:szCs w:val="30"/>
        </w:rPr>
        <w:t>σ</w:t>
      </w:r>
      <w:r>
        <w:rPr>
          <w:rFonts w:ascii="黑体" w:eastAsia="黑体" w:hAnsi="黑体" w:cs="黑体" w:hint="eastAsia"/>
          <w:b/>
          <w:kern w:val="2"/>
          <w:sz w:val="30"/>
          <w:szCs w:val="30"/>
          <w:vertAlign w:val="superscript"/>
        </w:rPr>
        <w:t>2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的检验：</w:t>
      </w:r>
      <w:r>
        <w:rPr>
          <w:rFonts w:ascii="黑体" w:eastAsia="黑体" w:hAnsi="黑体" w:cs="黑体" w:hint="eastAsia"/>
          <w:b/>
          <w:kern w:val="2"/>
          <w:sz w:val="30"/>
          <w:szCs w:val="30"/>
        </w:rPr>
        <w:t>χ</w:t>
      </w:r>
      <w:r>
        <w:rPr>
          <w:rFonts w:ascii="黑体" w:eastAsia="黑体" w:hAnsi="黑体" w:cs="黑体" w:hint="eastAsia"/>
          <w:b/>
          <w:kern w:val="2"/>
          <w:sz w:val="30"/>
          <w:szCs w:val="30"/>
          <w:vertAlign w:val="superscript"/>
        </w:rPr>
        <w:t>2</w:t>
      </w:r>
      <w:r>
        <w:rPr>
          <w:rFonts w:ascii="黑体" w:eastAsia="黑体" w:hAnsi="黑体" w:cstheme="minorBidi" w:hint="eastAsia"/>
          <w:b/>
          <w:kern w:val="2"/>
          <w:sz w:val="30"/>
          <w:szCs w:val="30"/>
        </w:rPr>
        <w:t>检验</w:t>
      </w:r>
    </w:p>
    <w:p w:rsidR="002B2FD5" w:rsidRDefault="00BC0E09">
      <w:pPr>
        <w:tabs>
          <w:tab w:val="left" w:pos="720"/>
        </w:tabs>
        <w:rPr>
          <w:rFonts w:hint="eastAsia"/>
          <w:szCs w:val="21"/>
        </w:rPr>
      </w:pPr>
      <w:r>
        <w:rPr>
          <w:rFonts w:hint="eastAsia"/>
          <w:szCs w:val="21"/>
        </w:rPr>
        <w:t>原理回顾：</w:t>
      </w:r>
    </w:p>
    <w:p w:rsidR="002B2FD5" w:rsidRDefault="00BC0E09">
      <w:pPr>
        <w:tabs>
          <w:tab w:val="left" w:pos="720"/>
        </w:tabs>
        <w:rPr>
          <w:rFonts w:hint="eastAsia"/>
          <w:szCs w:val="21"/>
        </w:rPr>
      </w:pPr>
      <w:r>
        <w:rPr>
          <w:rFonts w:hint="eastAsia"/>
          <w:szCs w:val="21"/>
        </w:rPr>
        <w:t>要检验的问题有三类</w:t>
      </w:r>
      <w:r>
        <w:rPr>
          <w:rFonts w:hint="eastAsia"/>
          <w:szCs w:val="21"/>
        </w:rPr>
        <w:t>: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3857" w:dyaOrig="376">
          <v:shape id="_x0000_i1084" type="#_x0000_t75" style="width:193pt;height:18.65pt" o:ole="">
            <v:imagedata r:id="rId117" o:title=""/>
          </v:shape>
          <o:OLEObject Type="Embed" ProgID="Equation.DSMT4" ShapeID="_x0000_i1084" DrawAspect="Content" ObjectID="_1573823256" r:id="rId118"/>
        </w:object>
      </w:r>
      <w:r>
        <w:rPr>
          <w:rFonts w:hint="eastAsia"/>
          <w:szCs w:val="21"/>
        </w:rPr>
        <w:t>（双边检验）</w: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/>
          <w:position w:val="-12"/>
          <w:sz w:val="24"/>
          <w:szCs w:val="24"/>
        </w:rPr>
        <w:object w:dxaOrig="3857" w:dyaOrig="376">
          <v:shape id="_x0000_i1085" type="#_x0000_t75" style="width:193pt;height:18.65pt" o:ole="">
            <v:imagedata r:id="rId119" o:title=""/>
          </v:shape>
          <o:OLEObject Type="Embed" ProgID="Equation.DSMT4" ShapeID="_x0000_i1085" DrawAspect="Content" ObjectID="_1573823257" r:id="rId120"/>
        </w:objec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单边右侧假设检验）</w: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/>
          <w:position w:val="-12"/>
          <w:sz w:val="24"/>
          <w:szCs w:val="24"/>
        </w:rPr>
        <w:object w:dxaOrig="3844" w:dyaOrig="376">
          <v:shape id="_x0000_i1086" type="#_x0000_t75" style="width:192.35pt;height:18.65pt" o:ole="">
            <v:imagedata r:id="rId121" o:title=""/>
          </v:shape>
          <o:OLEObject Type="Embed" ProgID="Equation.DSMT4" ShapeID="_x0000_i1086" DrawAspect="Content" ObjectID="_1573823258" r:id="rId122"/>
        </w:objec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单边左侧假设检验）</w:t>
      </w:r>
    </w:p>
    <w:p w:rsidR="002B2FD5" w:rsidRDefault="00BC0E09">
      <w:pPr>
        <w:pStyle w:val="HTML"/>
        <w:ind w:firstLineChars="50" w:firstLine="120"/>
        <w:rPr>
          <w:b/>
          <w:szCs w:val="21"/>
        </w:rPr>
      </w:pPr>
      <w:r>
        <w:rPr>
          <w:rFonts w:hint="eastAsia"/>
          <w:b/>
          <w:szCs w:val="21"/>
        </w:rPr>
        <w:t>在</w:t>
      </w:r>
      <w:r>
        <w:rPr>
          <w:b/>
          <w:position w:val="-12"/>
          <w:szCs w:val="21"/>
        </w:rPr>
        <w:object w:dxaOrig="889" w:dyaOrig="376">
          <v:shape id="_x0000_i1087" type="#_x0000_t75" style="width:44.35pt;height:18.65pt" o:ole="">
            <v:imagedata r:id="rId123" o:title=""/>
          </v:shape>
          <o:OLEObject Type="Embed" ProgID="Equation.DSMT4" ShapeID="_x0000_i1087" DrawAspect="Content" ObjectID="_1573823259" r:id="rId124"/>
        </w:object>
      </w:r>
      <w:r>
        <w:rPr>
          <w:rFonts w:hint="eastAsia"/>
          <w:b/>
          <w:szCs w:val="21"/>
        </w:rPr>
        <w:t>条件下有</w:t>
      </w:r>
    </w:p>
    <w:p w:rsidR="002B2FD5" w:rsidRDefault="002B2FD5">
      <w:pPr>
        <w:pStyle w:val="HTML"/>
        <w:ind w:firstLineChars="50" w:firstLine="120"/>
        <w:rPr>
          <w:b/>
          <w:szCs w:val="21"/>
        </w:rPr>
      </w:pP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对应的拒绝域依次为：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检验</w:t>
      </w:r>
      <w:r>
        <w:rPr>
          <w:rFonts w:hint="eastAsia"/>
        </w:rPr>
        <w:t>问题（</w:t>
      </w:r>
      <w:r>
        <w:rPr>
          <w:rFonts w:hint="eastAsia"/>
        </w:rPr>
        <w:t>1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6"/>
          <w:szCs w:val="21"/>
        </w:rPr>
        <w:object w:dxaOrig="4495" w:dyaOrig="451">
          <v:shape id="_x0000_i1088" type="#_x0000_t75" style="width:224.65pt;height:22.65pt" o:ole="">
            <v:imagedata r:id="rId125" o:title=""/>
          </v:shape>
          <o:OLEObject Type="Embed" ProgID="Equation.DSMT4" ShapeID="_x0000_i1088" DrawAspect="Content" ObjectID="_1573823260" r:id="rId126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检验</w:t>
      </w:r>
      <w:r>
        <w:rPr>
          <w:rFonts w:hint="eastAsia"/>
        </w:rPr>
        <w:t>问题（</w:t>
      </w:r>
      <w:r>
        <w:rPr>
          <w:rFonts w:hint="eastAsia"/>
        </w:rPr>
        <w:t>2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6"/>
          <w:szCs w:val="21"/>
        </w:rPr>
        <w:object w:dxaOrig="2379" w:dyaOrig="438">
          <v:shape id="_x0000_i1089" type="#_x0000_t75" style="width:119pt;height:22pt" o:ole="">
            <v:imagedata r:id="rId127" o:title=""/>
          </v:shape>
          <o:OLEObject Type="Embed" ProgID="Equation.DSMT4" ShapeID="_x0000_i1089" DrawAspect="Content" ObjectID="_1573823261" r:id="rId128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检验</w:t>
      </w:r>
      <w:r>
        <w:rPr>
          <w:rFonts w:hint="eastAsia"/>
        </w:rPr>
        <w:t>问题（</w:t>
      </w:r>
      <w:r>
        <w:rPr>
          <w:rFonts w:hint="eastAsia"/>
        </w:rPr>
        <w:t>3</w:t>
      </w:r>
      <w:r>
        <w:rPr>
          <w:rFonts w:hint="eastAsia"/>
        </w:rPr>
        <w:t>）的</w:t>
      </w:r>
      <w:r>
        <w:rPr>
          <w:rFonts w:hint="eastAsia"/>
          <w:szCs w:val="21"/>
        </w:rPr>
        <w:t>拒绝域为：</w:t>
      </w:r>
      <w:r>
        <w:rPr>
          <w:position w:val="-16"/>
          <w:szCs w:val="21"/>
        </w:rPr>
        <w:object w:dxaOrig="2241" w:dyaOrig="438">
          <v:shape id="_x0000_i1090" type="#_x0000_t75" style="width:112pt;height:22pt" o:ole="">
            <v:imagedata r:id="rId129" o:title=""/>
          </v:shape>
          <o:OLEObject Type="Embed" ProgID="Equation.DSMT4" ShapeID="_x0000_i1090" DrawAspect="Content" ObjectID="_1573823262" r:id="rId130"/>
        </w:object>
      </w:r>
      <w:r>
        <w:rPr>
          <w:rFonts w:hint="eastAsia"/>
          <w:szCs w:val="21"/>
        </w:rPr>
        <w:t xml:space="preserve">  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proofErr w:type="gramStart"/>
      <w:r>
        <w:rPr>
          <w:rFonts w:ascii="Courier New" w:hAnsi="Courier New" w:cs="Courier New" w:hint="eastAsia"/>
          <w:b/>
          <w:color w:val="FF00FF"/>
          <w:kern w:val="0"/>
          <w:szCs w:val="21"/>
        </w:rPr>
        <w:t>设具体</w:t>
      </w:r>
      <w:proofErr w:type="gramEnd"/>
      <w:r>
        <w:rPr>
          <w:rFonts w:ascii="Courier New" w:hAnsi="Courier New" w:cs="Courier New" w:hint="eastAsia"/>
          <w:b/>
          <w:color w:val="FF00FF"/>
          <w:kern w:val="0"/>
          <w:szCs w:val="21"/>
        </w:rPr>
        <w:t>样本数据计算得到的统计量</w:t>
      </w:r>
      <w:r>
        <w:rPr>
          <w:rFonts w:ascii="Times New Roman" w:hAnsi="Times New Roman" w:cs="Times New Roman"/>
          <w:b/>
          <w:color w:val="FF00FF"/>
          <w:kern w:val="0"/>
          <w:position w:val="-10"/>
          <w:szCs w:val="21"/>
        </w:rPr>
        <w:object w:dxaOrig="326" w:dyaOrig="363">
          <v:shape id="_x0000_i1091" type="#_x0000_t75" style="width:16.35pt;height:18pt" o:ole="">
            <v:imagedata r:id="rId131" o:title=""/>
          </v:shape>
          <o:OLEObject Type="Embed" ProgID="Equation.DSMT4" ShapeID="_x0000_i1091" DrawAspect="Content" ObjectID="_1573823263" r:id="rId132"/>
        </w:objec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的值为</w:t>
      </w:r>
      <w:r>
        <w:rPr>
          <w:rFonts w:ascii="Times New Roman" w:hAnsi="Times New Roman" w:cs="Times New Roman"/>
          <w:b/>
          <w:color w:val="FF00FF"/>
          <w:kern w:val="0"/>
          <w:position w:val="-12"/>
          <w:szCs w:val="21"/>
        </w:rPr>
        <w:object w:dxaOrig="526" w:dyaOrig="376">
          <v:shape id="_x0000_i1092" type="#_x0000_t75" style="width:26.35pt;height:18.65pt" o:ole="">
            <v:imagedata r:id="rId133" o:title=""/>
          </v:shape>
          <o:OLEObject Type="Embed" ProgID="Equation.DSMT4" ShapeID="_x0000_i1092" DrawAspect="Content" ObjectID="_1573823264" r:id="rId134"/>
        </w:object>
      </w:r>
      <w:r>
        <w:rPr>
          <w:rFonts w:ascii="Times New Roman" w:hAnsi="Times New Roman" w:cs="Times New Roman" w:hint="eastAsia"/>
          <w:b/>
          <w:color w:val="FF00FF"/>
          <w:kern w:val="0"/>
          <w:szCs w:val="21"/>
        </w:rPr>
        <w:t>,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对应的这三个检验问题</w:t>
      </w:r>
      <w:r>
        <w:rPr>
          <w:rFonts w:ascii="Courier New" w:hAnsi="Courier New" w:cs="Courier New"/>
          <w:b/>
          <w:color w:val="FF00FF"/>
          <w:kern w:val="0"/>
          <w:szCs w:val="21"/>
        </w:rPr>
        <w:t>P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值为：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1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6"/>
          <w:szCs w:val="21"/>
        </w:rPr>
        <w:object w:dxaOrig="4120" w:dyaOrig="426">
          <v:shape id="_x0000_i1093" type="#_x0000_t75" style="width:206pt;height:21.35pt" o:ole="">
            <v:imagedata r:id="rId135" o:title=""/>
          </v:shape>
          <o:OLEObject Type="Embed" ProgID="Equation.DSMT4" ShapeID="_x0000_i1093" DrawAspect="Content" ObjectID="_1573823265" r:id="rId136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2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2"/>
          <w:szCs w:val="21"/>
        </w:rPr>
        <w:object w:dxaOrig="1891" w:dyaOrig="376">
          <v:shape id="_x0000_i1094" type="#_x0000_t75" style="width:94.65pt;height:18.65pt" o:ole="">
            <v:imagedata r:id="rId137" o:title=""/>
          </v:shape>
          <o:OLEObject Type="Embed" ProgID="Equation.DSMT4" ShapeID="_x0000_i1094" DrawAspect="Content" ObjectID="_1573823266" r:id="rId138"/>
        </w:object>
      </w:r>
    </w:p>
    <w:p w:rsidR="002B2FD5" w:rsidRDefault="00BC0E09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color w:val="FF00FF"/>
          <w:kern w:val="0"/>
          <w:szCs w:val="21"/>
        </w:rPr>
      </w:pPr>
      <w:r>
        <w:rPr>
          <w:rFonts w:ascii="Courier New" w:hAnsi="Courier New" w:cs="Courier New" w:hint="eastAsia"/>
          <w:b/>
          <w:color w:val="FF00FF"/>
          <w:kern w:val="0"/>
          <w:szCs w:val="21"/>
        </w:rPr>
        <w:t>3</w:t>
      </w:r>
      <w:r>
        <w:rPr>
          <w:rFonts w:ascii="Courier New" w:hAnsi="Courier New" w:cs="Courier New" w:hint="eastAsia"/>
          <w:b/>
          <w:color w:val="FF00FF"/>
          <w:kern w:val="0"/>
          <w:szCs w:val="21"/>
        </w:rPr>
        <w:t>）</w:t>
      </w:r>
      <w:r>
        <w:rPr>
          <w:position w:val="-12"/>
          <w:szCs w:val="21"/>
        </w:rPr>
        <w:object w:dxaOrig="1878" w:dyaOrig="376">
          <v:shape id="_x0000_i1095" type="#_x0000_t75" style="width:94pt;height:18.65pt" o:ole="">
            <v:imagedata r:id="rId139" o:title=""/>
          </v:shape>
          <o:OLEObject Type="Embed" ProgID="Equation.DSMT4" ShapeID="_x0000_i1095" DrawAspect="Content" ObjectID="_1573823267" r:id="rId140"/>
        </w:objec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R</w:t>
      </w:r>
      <w:r>
        <w:rPr>
          <w:rFonts w:asciiTheme="minorEastAsia" w:hAnsiTheme="minorEastAsia" w:hint="eastAsia"/>
          <w:sz w:val="24"/>
          <w:szCs w:val="24"/>
        </w:rPr>
        <w:t>软件实现：没有内置函数可以调用，必须自定义函数</w:t>
      </w:r>
      <w:r>
        <w:rPr>
          <w:rFonts w:asciiTheme="minorEastAsia" w:hAnsiTheme="minorEastAsia" w:hint="eastAsia"/>
          <w:sz w:val="24"/>
          <w:szCs w:val="24"/>
        </w:rPr>
        <w:t>my.chisq.test()</w: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例：检查一批保险丝，抽出</w:t>
      </w:r>
      <w:r>
        <w:rPr>
          <w:rFonts w:asciiTheme="minorEastAsia" w:hAnsiTheme="minorEastAsia" w:hint="eastAsia"/>
          <w:sz w:val="24"/>
          <w:szCs w:val="24"/>
        </w:rPr>
        <w:t>10</w:t>
      </w:r>
      <w:r>
        <w:rPr>
          <w:rFonts w:asciiTheme="minorEastAsia" w:hAnsiTheme="minorEastAsia" w:hint="eastAsia"/>
          <w:sz w:val="24"/>
          <w:szCs w:val="24"/>
        </w:rPr>
        <w:t>根测量其通过电流熔化所需的时间（单位：秒）：</w:t>
      </w:r>
    </w:p>
    <w:p w:rsidR="002B2FD5" w:rsidRDefault="00BC0E09">
      <w:pPr>
        <w:autoSpaceDE w:val="0"/>
        <w:autoSpaceDN w:val="0"/>
        <w:adjustRightInd w:val="0"/>
        <w:ind w:firstLineChars="300" w:firstLine="7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42,65,75,78,59,71,57,68,54,55</w:t>
      </w:r>
    </w:p>
    <w:p w:rsidR="002B2FD5" w:rsidRDefault="00BC0E09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假设熔化所需时间服从正态分布，问能否认为熔化时间的方差并不超过</w:t>
      </w:r>
      <w:r>
        <w:rPr>
          <w:rFonts w:asciiTheme="minorEastAsia" w:hAnsiTheme="minorEastAsia" w:hint="eastAsia"/>
          <w:sz w:val="24"/>
          <w:szCs w:val="24"/>
        </w:rPr>
        <w:t>80</w:t>
      </w:r>
      <w:r>
        <w:rPr>
          <w:rFonts w:asciiTheme="minorEastAsia" w:hAnsiTheme="minorEastAsia" w:hint="eastAsia"/>
          <w:sz w:val="24"/>
          <w:szCs w:val="24"/>
        </w:rPr>
        <w:t>（取</w:t>
      </w:r>
      <w:r>
        <w:rPr>
          <w:rFonts w:ascii="Arial" w:hAnsi="Arial" w:cs="Arial"/>
          <w:sz w:val="24"/>
          <w:szCs w:val="24"/>
        </w:rPr>
        <w:t>ɑ</w:t>
      </w:r>
      <w:r>
        <w:rPr>
          <w:rFonts w:ascii="Arial" w:hAnsi="Arial" w:cs="Arial" w:hint="eastAsia"/>
          <w:sz w:val="24"/>
          <w:szCs w:val="24"/>
        </w:rPr>
        <w:t>=0.05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？</w:t>
      </w:r>
    </w:p>
    <w:p w:rsidR="002B2FD5" w:rsidRDefault="00BC0E09">
      <w:pPr>
        <w:tabs>
          <w:tab w:val="left" w:pos="720"/>
        </w:tabs>
        <w:rPr>
          <w:rFonts w:hint="eastAsia"/>
          <w:szCs w:val="21"/>
        </w:rPr>
      </w:pPr>
      <w:r>
        <w:rPr>
          <w:rFonts w:asciiTheme="minorEastAsia" w:hAnsiTheme="minorEastAsia" w:hint="eastAsia"/>
          <w:sz w:val="24"/>
          <w:szCs w:val="24"/>
        </w:rPr>
        <w:t>解：</w:t>
      </w:r>
      <w:r>
        <w:rPr>
          <w:rFonts w:hint="eastAsia"/>
          <w:szCs w:val="21"/>
        </w:rPr>
        <w:t xml:space="preserve"> </w:t>
      </w:r>
      <w:r>
        <w:rPr>
          <w:position w:val="-12"/>
          <w:szCs w:val="21"/>
        </w:rPr>
        <w:object w:dxaOrig="5121" w:dyaOrig="376">
          <v:shape id="_x0000_i1096" type="#_x0000_t75" style="width:256pt;height:18.65pt" o:ole="">
            <v:imagedata r:id="rId141" o:title=""/>
          </v:shape>
          <o:OLEObject Type="Embed" ProgID="Equation.DSMT4" ShapeID="_x0000_i1096" DrawAspect="Content" ObjectID="_1573823268" r:id="rId142"/>
        </w:object>
      </w:r>
      <w:r>
        <w:rPr>
          <w:rFonts w:hint="eastAsia"/>
          <w:szCs w:val="21"/>
        </w:rPr>
        <w:t>（左侧单边检验）</w: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position w:val="-50"/>
          <w:szCs w:val="21"/>
        </w:rPr>
        <w:object w:dxaOrig="4883" w:dyaOrig="1402">
          <v:shape id="_x0000_i1097" type="#_x0000_t75" style="width:244pt;height:70pt" o:ole="">
            <v:imagedata r:id="rId143" o:title=""/>
          </v:shape>
          <o:OLEObject Type="Embed" ProgID="Equation.DSMT4" ShapeID="_x0000_i1097" DrawAspect="Content" ObjectID="_1573823269" r:id="rId144"/>
        </w:object>
      </w:r>
    </w:p>
    <w:p w:rsidR="002B2FD5" w:rsidRDefault="00BC0E09">
      <w:pPr>
        <w:tabs>
          <w:tab w:val="left" w:pos="720"/>
        </w:tabs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所以接受</w:t>
      </w:r>
      <w:r>
        <w:rPr>
          <w:rFonts w:hint="eastAsia"/>
          <w:szCs w:val="21"/>
        </w:rPr>
        <w:t>H0</w:t>
      </w:r>
      <w:r>
        <w:rPr>
          <w:rFonts w:hint="eastAsia"/>
          <w:szCs w:val="21"/>
        </w:rPr>
        <w:t>，认为</w:t>
      </w:r>
      <w:r>
        <w:rPr>
          <w:rFonts w:asciiTheme="minorEastAsia" w:hAnsiTheme="minorEastAsia" w:hint="eastAsia"/>
          <w:sz w:val="24"/>
          <w:szCs w:val="24"/>
        </w:rPr>
        <w:t>熔化时间的方差并不超过</w:t>
      </w:r>
      <w:r>
        <w:rPr>
          <w:rFonts w:asciiTheme="minorEastAsia" w:hAnsiTheme="minorEastAsia" w:hint="eastAsia"/>
          <w:sz w:val="24"/>
          <w:szCs w:val="24"/>
        </w:rPr>
        <w:t>80</w:t>
      </w:r>
    </w:p>
    <w:p w:rsidR="002B2FD5" w:rsidRDefault="002B2FD5">
      <w:pPr>
        <w:tabs>
          <w:tab w:val="left" w:pos="720"/>
        </w:tabs>
        <w:ind w:left="360"/>
        <w:rPr>
          <w:rFonts w:hint="eastAsia"/>
          <w:szCs w:val="21"/>
        </w:rPr>
      </w:pPr>
    </w:p>
    <w:p w:rsidR="002B2FD5" w:rsidRDefault="00BC0E09">
      <w:pPr>
        <w:tabs>
          <w:tab w:val="left" w:pos="720"/>
        </w:tabs>
        <w:rPr>
          <w:rFonts w:hint="eastAsia"/>
          <w:szCs w:val="21"/>
        </w:rPr>
      </w:pPr>
      <w:r>
        <w:rPr>
          <w:rFonts w:hint="eastAsia"/>
          <w:szCs w:val="21"/>
        </w:rPr>
        <w:t>编程方法一：直接编程</w:t>
      </w:r>
    </w:p>
    <w:p w:rsidR="002B2FD5" w:rsidRDefault="00BC0E09">
      <w:pPr>
        <w:pStyle w:val="HTML"/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5153025" cy="4677410"/>
                <wp:effectExtent l="9525" t="6985" r="9525" b="11430"/>
                <wp:docPr id="9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4677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方法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一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：直接编程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x&lt;-c(42,65,75,78,59,71,57,68,54,55);sigma.sq=80;alpha=0.05;alternative="less"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n&lt;-length(x)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;s2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&lt;-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va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x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hi2&lt;-(n-1)*s2/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sigma.sq</w:t>
                            </w:r>
                            <w:proofErr w:type="spellEnd"/>
                          </w:p>
                          <w:p w:rsidR="002B2FD5" w:rsidRDefault="002B2FD5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if (alternative=="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two.sid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")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双侧检验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ab/>
                              <w:t>{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chisq.critical.value.Righ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1-alpha/2,n-1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右边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  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ab/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chisq.critic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al.value.lef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alpha/2,n-1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左边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    chisq.critical.value=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chisq.critical.value.left,chisq.critical.value.Right)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    p=2*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min(</w:t>
                            </w:r>
                            <w:proofErr w:type="spellStart"/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p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chi2,n-1),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p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(chi2,n-1,lower.tail=F))  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 xml:space="preserve">}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if (alternative=="greater")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右侧检验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ab/>
                              <w:t>{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chisq.critical.v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1-alpha,n-1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右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    p=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p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chi2,n-1,lower.tail=F)  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>}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if (alternative=="less")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左侧检验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ab/>
                              <w:t xml:space="preserve"> {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chisq.critical.val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(alpha,n-1)       #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kern w:val="0"/>
                                <w:szCs w:val="21"/>
                              </w:rPr>
                              <w:t>左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 xml:space="preserve"> p=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pchisq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chi2,n-1,lower.tail=T)   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ab/>
                              <w:t xml:space="preserve"> }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 xml:space="preserve">     </w:t>
                            </w:r>
                          </w:p>
                          <w:p w:rsidR="002B2FD5" w:rsidRDefault="00BC0E09">
                            <w:pP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list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var=s2,chisq=chi2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0"/>
                                <w:szCs w:val="21"/>
                              </w:rPr>
                              <w:t>,df=n-1,chisq.critical.value=chisq.critical.value,p.value=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98" o:spid="_x0000_s1026" o:spt="202" type="#_x0000_t202" style="height:368.3pt;width:405.75pt;" fillcolor="#FFFFFF" filled="t" stroked="t" coordsize="21600,21600" o:gfxdata="UEsDBAoAAAAAAIdO4kAAAAAAAAAAAAAAAAAEAAAAZHJzL1BLAwQUAAAACACHTuJAamn0TtYAAAAF&#10;AQAADwAAAGRycy9kb3ducmV2LnhtbE2PwU7DMBBE70j8g7VIXBB1QiENIU4PSCC4QanK1Y23SYS9&#10;DvY2LX+P4QKXlUYzmnlbL4/OiglDHDwpyGcZCKTWm4E6Beu3h8sSRGRNRltPqOALIyyb05NaV8Yf&#10;6BWnFXcilVCstIKeeaykjG2PTseZH5GSt/PBaU4ydNIEfUjlzsqrLCuk0wOlhV6PeN9j+7HaOwXl&#10;9dP0Hp/nL5u22NlbvlhMj59BqfOzPLsDwXjkvzD84Cd0aBLT1u/JRGEVpEf49yavzPMbEFsFi3lR&#10;gGxq+Z+++QZQSwMEFAAAAAgAh07iQFQ75s8VAgAAOgQAAA4AAABkcnMvZTJvRG9jLnhtbK1T247b&#10;IBB9r9R/QLw3jtNkk1hxVtusUlXaXqTdfgDG2EYFhgKJnX59B5xNo23Vh6o8IIYZDjPnzGxuB63I&#10;UTgvwZQ0n0wpEYZDLU1b0q9P+zcrSnxgpmYKjCjpSXh6u339atPbQsygA1ULRxDE+KK3Je1CsEWW&#10;ed4JzfwErDDobMBpFtB0bVY71iO6VtlsOr3JenC1dcCF93h7PzrpNuE3jeDhc9N4EYgqKeYW0u7S&#10;XsU9225Y0TpmO8nPabB/yEIzafDTC9Q9C4wcnPwNSkvuwEMTJhx0Bk0juUg1YDX59EU1jx2zItWC&#10;5Hh7ocn/P1j+6fjFEVmXdE2JYRolehJDIO9gIOtVpKe3vsCoR4txYcB7lDmV6u0D8G+eGNh1zLTi&#10;zjnoO8FqTC+PL7OrpyOOjyBV/xFq/IcdAiSgoXE6codsEERHmU4XaWIuHC8X+eLtdLaghKNvfrNc&#10;zvMkXsaK5+fW+fBegCbxUFKH2id4dnzwIabDiueQ+JsHJeu9VCoZrq12ypEjwz7Zp5UqeBGmDOmR&#10;qQUm8neIaVp/gtAyYMMrqUu6ug5S5kxY5GhkKwzVcBaggvqE1DkYGxgHDg8duB+U9Ni8JfXfD8wJ&#10;StQHg/Sv8/k8dnsy5ovlDA137amuPcxwhCppoGQ87sI4IQfrZNvhT6PgBu5QskYmMqO2Y1bnvLFB&#10;E8fnYYoTcG2nqF8jv/0J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amn0TtYAAAAFAQAADwAAAAAA&#10;AAABACAAAAAiAAAAZHJzL2Rvd25yZXYueG1sUEsBAhQAFAAAAAgAh07iQFQ75s8VAgAAOgQAAA4A&#10;AAAAAAAAAQAgAAAAJQEAAGRycy9lMm9Eb2MueG1sUEsFBgAAAAAGAAYAWQEAAKw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#方法一：直接编程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x&lt;-c(42,65,75,78,59,71,57,68,54,55);sigma.sq=80;alpha=0.05;alternative="less"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n&lt;-length(x);s2&lt;-var(x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chi2&lt;-(n-1)*s2/sigma.sq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if (alternative=="two.sided") #双侧检验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{chisq.critical.value.Right=qchisq(1-alpha/2,n-1)       #右边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   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chisq.critical.value.left=qchisq(alpha/2,n-1)       #左边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    chisq.critical.value=c(chisq.critical.value.left,chisq.critical.value.Right)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    p=2*min(pchisq(chi2,n-1),pchisq(chi2,n-1,lower.tail=F))  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}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if (alternative=="greater")  #右侧检验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>{chisq.critical.value=qchisq(1-alpha,n-1)       #右侧检验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    p=pchisq(chi2,n-1,lower.tail=F)  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</w:t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}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if (alternative=="less")   #左侧检验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Cs w:val="21"/>
                        </w:rPr>
                        <w:t xml:space="preserve"> {chisq.critical.value=qchisq(alpha,n-1)       #左侧检验临界值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 </w:t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p=pchisq(chi2,n-1,lower.tail=T)   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}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 xml:space="preserve">     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0"/>
                          <w:szCs w:val="21"/>
                        </w:rPr>
                        <w:t>list(var=s2,chisq=chi2,df=n-1,chisq.critical.value=chisq.critical.value,p.value=p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输出：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var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121.8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chisq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13.71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df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9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chisq.critical.value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3.325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$p.value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1] 0.8668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结论：因为</w:t>
      </w:r>
      <w:r>
        <w:rPr>
          <w:rFonts w:asciiTheme="minorEastAsia" w:hAnsiTheme="minorEastAsia" w:hint="eastAsia"/>
          <w:sz w:val="24"/>
          <w:szCs w:val="24"/>
        </w:rPr>
        <w:t>p=0.8668&gt;0.05,</w:t>
      </w:r>
      <w:r>
        <w:rPr>
          <w:rFonts w:asciiTheme="minorEastAsia" w:hAnsiTheme="minorEastAsia" w:hint="eastAsia"/>
          <w:sz w:val="24"/>
          <w:szCs w:val="24"/>
        </w:rPr>
        <w:t>故接受</w:t>
      </w:r>
      <w:r>
        <w:rPr>
          <w:rFonts w:asciiTheme="minorEastAsia" w:hAnsiTheme="minorEastAsia" w:hint="eastAsia"/>
          <w:sz w:val="24"/>
          <w:szCs w:val="24"/>
        </w:rPr>
        <w:t>Ho,</w:t>
      </w:r>
      <w:r>
        <w:rPr>
          <w:rFonts w:asciiTheme="minorEastAsia" w:hAnsiTheme="minorEastAsia" w:hint="eastAsia"/>
          <w:sz w:val="24"/>
          <w:szCs w:val="24"/>
        </w:rPr>
        <w:t>认为熔化时间的方差并不超过</w:t>
      </w:r>
      <w:r>
        <w:rPr>
          <w:rFonts w:asciiTheme="minorEastAsia" w:hAnsiTheme="minorEastAsia" w:hint="eastAsia"/>
          <w:sz w:val="24"/>
          <w:szCs w:val="24"/>
        </w:rPr>
        <w:t>80</w:t>
      </w:r>
    </w:p>
    <w:p w:rsidR="002B2FD5" w:rsidRDefault="002B2FD5">
      <w:pPr>
        <w:rPr>
          <w:rFonts w:hint="eastAsia"/>
        </w:rPr>
      </w:pPr>
    </w:p>
    <w:p w:rsidR="002B2FD5" w:rsidRDefault="00BC0E09">
      <w:pPr>
        <w:rPr>
          <w:rFonts w:ascii="Times New Roman" w:hAnsi="Times New Roman" w:cs="Times New Roman"/>
          <w:kern w:val="0"/>
          <w:szCs w:val="21"/>
        </w:rPr>
      </w:pPr>
      <w:r>
        <w:rPr>
          <w:rFonts w:hint="eastAsia"/>
        </w:rPr>
        <w:t>方法二：自定义函数</w:t>
      </w:r>
      <w:r>
        <w:rPr>
          <w:rFonts w:hint="eastAsia"/>
        </w:rPr>
        <w:t>my.chisq.test()</w:t>
      </w:r>
    </w:p>
    <w:p w:rsidR="002B2FD5" w:rsidRDefault="00BC0E09">
      <w:pPr>
        <w:pStyle w:val="HTML"/>
      </w:pPr>
      <w:r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5471160" cy="5088890"/>
                <wp:effectExtent l="9525" t="12700" r="5715" b="13335"/>
                <wp:docPr id="8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71160" cy="5088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###</w:t>
                            </w:r>
                            <w:r>
                              <w:rPr>
                                <w:rFonts w:hint="eastAsia"/>
                              </w:rPr>
                              <w:t>方法二：自定义函数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my.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chisq.tes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)</w:t>
                            </w:r>
                            <w:proofErr w:type="gramEnd"/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my.chisq.test&lt;-function(x</w:t>
                            </w:r>
                            <w:proofErr w:type="gramStart"/>
                            <w:r>
                              <w:t>,sigma.sq,alpha</w:t>
                            </w:r>
                            <w:proofErr w:type="gramEnd"/>
                            <w:r>
                              <w:t>=0.05,alternative="less"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{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  <w:t>n&lt;-length(x)</w:t>
                            </w:r>
                            <w:proofErr w:type="gramStart"/>
                            <w:r>
                              <w:t>;s2</w:t>
                            </w:r>
                            <w:proofErr w:type="gramEnd"/>
                            <w:r>
                              <w:t>&lt;-</w:t>
                            </w:r>
                            <w:proofErr w:type="spellStart"/>
                            <w:r>
                              <w:t>var</w:t>
                            </w:r>
                            <w:proofErr w:type="spellEnd"/>
                            <w:r>
                              <w:t>(x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ab/>
                              <w:t>chi2&lt;-(n-1)*s2/</w:t>
                            </w:r>
                            <w:proofErr w:type="spellStart"/>
                            <w:r>
                              <w:t>sigma.sq</w:t>
                            </w:r>
                            <w:proofErr w:type="spellEnd"/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if (alternative=="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two.sided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") #</w:t>
                            </w:r>
                            <w:r>
                              <w:rPr>
                                <w:rFonts w:hint="eastAsia"/>
                              </w:rPr>
                              <w:t>双侧检验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{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chisq.critical.value.Righ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1-alpha/2,n-1)       #</w:t>
                            </w:r>
                            <w:r>
                              <w:rPr>
                                <w:rFonts w:hint="eastAsia"/>
                              </w:rPr>
                              <w:t>右边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chisq.critical.value.left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alpha/2,n-1)       #</w:t>
                            </w:r>
                            <w:r>
                              <w:rPr>
                                <w:rFonts w:hint="eastAsia"/>
                              </w:rPr>
                              <w:t>左边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          chisq.critical.value=</w:t>
                            </w:r>
                            <w:proofErr w:type="gramStart"/>
                            <w:r>
                              <w:t>c(</w:t>
                            </w:r>
                            <w:proofErr w:type="gramEnd"/>
                            <w:r>
                              <w:t>chisq.critical.value.left,chisq.interval.Right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          p=2*</w:t>
                            </w:r>
                            <w:proofErr w:type="gramStart"/>
                            <w:r>
                              <w:t>min(</w:t>
                            </w:r>
                            <w:proofErr w:type="spellStart"/>
                            <w:proofErr w:type="gramEnd"/>
                            <w:r>
                              <w:t>pchisq</w:t>
                            </w:r>
                            <w:proofErr w:type="spellEnd"/>
                            <w:r>
                              <w:t>(chi2,n-1),</w:t>
                            </w:r>
                            <w:proofErr w:type="spellStart"/>
                            <w:r>
                              <w:t>pchisq</w:t>
                            </w:r>
                            <w:proofErr w:type="spellEnd"/>
                            <w:r>
                              <w:t xml:space="preserve">(chi2,n-1,lower.tail=F))  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tab/>
                              <w:t xml:space="preserve">}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if (alternative=="greater")  #</w:t>
                            </w:r>
                            <w:r>
                              <w:rPr>
                                <w:rFonts w:hint="eastAsia"/>
                              </w:rPr>
                              <w:t>右侧</w:t>
                            </w:r>
                            <w:r>
                              <w:rPr>
                                <w:rFonts w:hint="eastAsia"/>
                              </w:rPr>
                              <w:t>检验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{    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chisq.critical.valu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1-alpha,n-1)       #</w:t>
                            </w:r>
                            <w:r>
                              <w:rPr>
                                <w:rFonts w:hint="eastAsia"/>
                              </w:rPr>
                              <w:t>右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    </w:t>
                            </w:r>
                            <w:r>
                              <w:tab/>
                              <w:t>p=</w:t>
                            </w:r>
                            <w:proofErr w:type="spellStart"/>
                            <w:proofErr w:type="gramStart"/>
                            <w:r>
                              <w:t>pchisq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 xml:space="preserve">chi2,n-1,lower.tail=F)  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tab/>
                              <w:t>}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if (alternative=="less")   #</w:t>
                            </w:r>
                            <w:r>
                              <w:rPr>
                                <w:rFonts w:hint="eastAsia"/>
                              </w:rPr>
                              <w:t>左侧检验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{ 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chisq.critical.valu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chisq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(alpha,n-1)       #</w:t>
                            </w:r>
                            <w:r>
                              <w:rPr>
                                <w:rFonts w:hint="eastAsia"/>
                              </w:rPr>
                              <w:t>左侧检验临界值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 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p=</w:t>
                            </w:r>
                            <w:proofErr w:type="spellStart"/>
                            <w:proofErr w:type="gramStart"/>
                            <w:r>
                              <w:t>pchisq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 xml:space="preserve">chi2,n-1,lower.tail=T)   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</w:t>
                            </w:r>
                            <w:r>
                              <w:tab/>
                              <w:t xml:space="preserve"> }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  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 xml:space="preserve">     </w:t>
                            </w:r>
                            <w:proofErr w:type="gramStart"/>
                            <w:r>
                              <w:t>list(</w:t>
                            </w:r>
                            <w:proofErr w:type="gramEnd"/>
                            <w:r>
                              <w:t>var=s2,chisq=chi2,df=n-1,chisq.critical.value=chisq.critical.value,p.value=p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}</w:t>
                            </w:r>
                          </w:p>
                          <w:p w:rsidR="002B2FD5" w:rsidRDefault="002B2FD5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x&lt;-c(42,65,75,78,59,71,57,68,54,55)</w:t>
                            </w:r>
                          </w:p>
                          <w:p w:rsidR="002B2FD5" w:rsidRDefault="00BC0E09">
                            <w:pPr>
                              <w:rPr>
                                <w:rFonts w:hint="eastAsia"/>
                              </w:rPr>
                            </w:pPr>
                            <w:proofErr w:type="spellStart"/>
                            <w:r>
                              <w:t>my.chisq.test</w:t>
                            </w:r>
                            <w:proofErr w:type="spellEnd"/>
                            <w:r>
                              <w:t>(</w:t>
                            </w:r>
                            <w:proofErr w:type="spellStart"/>
                            <w:r>
                              <w:t>x</w:t>
                            </w:r>
                            <w:proofErr w:type="gramStart"/>
                            <w:r>
                              <w:t>,sigma.sq</w:t>
                            </w:r>
                            <w:proofErr w:type="spellEnd"/>
                            <w:proofErr w:type="gramEnd"/>
                            <w:r>
                              <w:t>=8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shape id="Text Box 97" o:spid="_x0000_s1026" o:spt="202" type="#_x0000_t202" style="height:400.7pt;width:430.8pt;" fillcolor="#FFFFFF" filled="t" stroked="t" coordsize="21600,21600" o:gfxdata="UEsDBAoAAAAAAIdO4kAAAAAAAAAAAAAAAAAEAAAAZHJzL1BLAwQUAAAACACHTuJAtP18y9QAAAAF&#10;AQAADwAAAGRycy9kb3ducmV2LnhtbE2PQU/DMAyF70j8h8hIXBBLClMppekOSCC4wUBwzRqvrUic&#10;kmTd+PcYLnCxnvWs9z43q4N3YsaYxkAaioUCgdQFO1Kv4fXl7rwCkbIha1wg1PCFCVbt8VFjahv2&#10;9IzzOveCQyjVRsOQ81RLmboBvUmLMCGxtw3Rm8xr7KWNZs/h3skLpUrpzUjcMJgJbwfsPtY7r6Fa&#10;Pszv6fHy6a0rt+46n13N959R69OTQt2AyHjIf8fwg8/o0DLTJuzIJuE08CP5d7JXlUUJYsNCFUuQ&#10;bSP/07ffUEsDBBQAAAAIAIdO4kBV5sVlFQIAADoEAAAOAAAAZHJzL2Uyb0RvYy54bWytU8GO2yAQ&#10;vVfqPyDuje0o2SRWnNU2q1SVtt1Ku/0AjHGMCgwFEjv9+g44m0bb9lKVA2KY4THz3sz6dtCKHIXz&#10;EkxFi0lOiTAcGmn2Ff36vHu3pMQHZhqmwIiKnoSnt5u3b9a9LcUUOlCNcARBjC97W9EuBFtmmeed&#10;0MxPwAqDzhacZgFNt88ax3pE1yqb5vlN1oNrrAMuvMfb+9FJNwm/bQUPj23rRSCqophbSLtLex33&#10;bLNm5d4x20l+ToP9QxaaSYOfXqDuWWDk4ORvUFpyBx7aMOGgM2hbyUWqAasp8lfVPHXMilQLkuPt&#10;hSb//2D55+MXR2RTURTKMI0SPYshkPcwkNUi0tNbX2LUk8W4MOA9ypxK9fYB+DdPDGw7Zvbizjno&#10;O8EaTK+IL7OrpyOOjyB1/wka/IcdAiSgoXU6codsEERHmU4XaWIuHC/ns0VR3KCLo2+eL5fLVRIv&#10;Y+XLc+t8+CBAk3ioqEPtEzw7PvgQ02HlS0j8zYOSzU4qlQy3r7fKkSPDPtmllSp4FaYM6Su6mk/n&#10;IwN/hcjT+hOElgEbXkmNjF8HKXMmLHI0shWGejgLUENzQuocjA2MA4eHDtwPSnps3or67wfmBCXq&#10;o0H6V8VsFrs9GbP5YoqGu/bU1x5mOEJVNFAyHrdhnJCDdXLf4U+j4AbuULJWJjKjtmNW57yxQRPH&#10;52GKE3Btp6hfI7/5C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LT9fMvUAAAABQEAAA8AAAAAAAAA&#10;AQAgAAAAIgAAAGRycy9kb3ducmV2LnhtbFBLAQIUABQAAAAIAIdO4kBV5sVlFQIAADoEAAAOAAAA&#10;AAAAAAEAIAAAACMBAABkcnMvZTJvRG9jLnhtbFBLBQYAAAAABgAGAFkBAACq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###方法二：自定义函数my.chisq.test()</w:t>
                      </w:r>
                    </w:p>
                    <w:p>
                      <w:r>
                        <w:t>my.chisq.test&lt;-function(x,sigma.sq,alpha=0.05,alternative="less")</w:t>
                      </w:r>
                    </w:p>
                    <w:p>
                      <w:r>
                        <w:t>{</w:t>
                      </w:r>
                    </w:p>
                    <w:p>
                      <w:r>
                        <w:tab/>
                      </w:r>
                      <w:r>
                        <w:t>n&lt;-length(x);s2&lt;-var(x)</w:t>
                      </w:r>
                    </w:p>
                    <w:p>
                      <w:r>
                        <w:tab/>
                      </w:r>
                      <w:r>
                        <w:t>chi2&lt;-(n-1)*s2/sigma.sq</w:t>
                      </w:r>
                    </w:p>
                    <w:p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>if (alternative=="two.sided") #双侧检验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{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chisq.critical.value.Right=qchisq(1-alpha/2,n-1)       #右边临界值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chisq.critical.value.left=qchisq(alpha/2,n-1)       #左边临界值</w:t>
                      </w:r>
                    </w:p>
                    <w:p>
                      <w:r>
                        <w:t xml:space="preserve">             chisq.critical.value=c(chisq.critical.value.left,chisq.interval.Right)</w:t>
                      </w:r>
                    </w:p>
                    <w:p>
                      <w:r>
                        <w:t xml:space="preserve">             p=2*min(pchisq(chi2,n-1),pchisq(chi2,n-1,lower.tail=F))   </w:t>
                      </w:r>
                    </w:p>
                    <w:p>
                      <w:r>
                        <w:t xml:space="preserve"> </w:t>
                      </w:r>
                      <w:r>
                        <w:tab/>
                      </w:r>
                      <w:r>
                        <w:t xml:space="preserve">} </w:t>
                      </w:r>
                    </w:p>
                    <w:p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>if (alternative=="greater")  #右侧检验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>{     chisq.critical.value=qchisq(1-alpha,n-1)       #右侧检验临界值</w:t>
                      </w:r>
                    </w:p>
                    <w:p>
                      <w:r>
                        <w:t xml:space="preserve">       </w:t>
                      </w:r>
                      <w:r>
                        <w:tab/>
                      </w:r>
                      <w:r>
                        <w:t xml:space="preserve">p=pchisq(chi2,n-1,lower.tail=F)   </w:t>
                      </w:r>
                    </w:p>
                    <w:p>
                      <w:r>
                        <w:t xml:space="preserve">  </w:t>
                      </w:r>
                      <w:r>
                        <w:tab/>
                      </w:r>
                      <w:r>
                        <w:t>}</w:t>
                      </w:r>
                    </w:p>
                    <w:p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if (alternative=="less")   #左侧检验 </w:t>
                      </w:r>
                    </w:p>
                    <w:p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{ </w:t>
                      </w:r>
                      <w:r>
                        <w:rPr>
                          <w:rFonts w:hint="eastAsia"/>
                        </w:rPr>
                        <w:tab/>
                      </w:r>
                      <w:r>
                        <w:rPr>
                          <w:rFonts w:hint="eastAsia"/>
                        </w:rPr>
                        <w:t xml:space="preserve"> chisq.critical.value=qchisq(alpha,n-1)       #左侧检验临界值</w:t>
                      </w:r>
                    </w:p>
                    <w:p>
                      <w:r>
                        <w:t xml:space="preserve">    </w:t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p=pchisq(chi2,n-1,lower.tail=T)    </w:t>
                      </w:r>
                    </w:p>
                    <w:p>
                      <w:r>
                        <w:t xml:space="preserve">   </w:t>
                      </w:r>
                      <w:r>
                        <w:tab/>
                      </w:r>
                      <w:r>
                        <w:t xml:space="preserve"> }</w:t>
                      </w:r>
                    </w:p>
                    <w:p>
                      <w:r>
                        <w:t xml:space="preserve">     </w:t>
                      </w:r>
                    </w:p>
                    <w:p>
                      <w:r>
                        <w:t xml:space="preserve">     list(var=s2,chisq=chi2,df=n-1,chisq.critical.value=chisq.critical.value,p.value=p)</w:t>
                      </w:r>
                    </w:p>
                    <w:p>
                      <w:r>
                        <w:t>}</w:t>
                      </w:r>
                    </w:p>
                    <w:p/>
                    <w:p>
                      <w:r>
                        <w:t>x&lt;-c(42,65,75,78,59,71,57,68,54,55)</w:t>
                      </w:r>
                    </w:p>
                    <w:p>
                      <w:r>
                        <w:t>my.chisq.test(x,sigma.sq=80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2B2FD5" w:rsidRDefault="002B2FD5">
      <w:pPr>
        <w:autoSpaceDE w:val="0"/>
        <w:autoSpaceDN w:val="0"/>
        <w:adjustRightInd w:val="0"/>
        <w:rPr>
          <w:rFonts w:asciiTheme="minorEastAsia" w:hAnsiTheme="minorEastAsia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5.4</w:t>
      </w:r>
      <w:r>
        <w:rPr>
          <w:rFonts w:ascii="黑体" w:eastAsia="黑体" w:hAnsi="黑体" w:hint="eastAsia"/>
          <w:sz w:val="30"/>
          <w:szCs w:val="30"/>
        </w:rPr>
        <w:t>列联表的独立性检验（</w:t>
      </w:r>
      <w:r>
        <w:rPr>
          <w:rFonts w:ascii="黑体" w:eastAsia="黑体" w:hAnsi="黑体" w:hint="eastAsia"/>
          <w:sz w:val="30"/>
          <w:szCs w:val="30"/>
        </w:rPr>
        <w:t>P185  7.3.1</w:t>
      </w:r>
      <w:r>
        <w:rPr>
          <w:rFonts w:ascii="黑体" w:eastAsia="黑体" w:hAnsi="黑体" w:hint="eastAsia"/>
          <w:sz w:val="30"/>
          <w:szCs w:val="30"/>
        </w:rPr>
        <w:t>）</w:t>
      </w:r>
    </w:p>
    <w:p w:rsidR="002B2FD5" w:rsidRDefault="00BC0E09">
      <w:pPr>
        <w:rPr>
          <w:rFonts w:hint="eastAsia"/>
          <w:b/>
        </w:rPr>
      </w:pPr>
      <w:r>
        <w:rPr>
          <w:rFonts w:hint="eastAsia"/>
          <w:b/>
        </w:rPr>
        <w:t>原理回顾：</w:t>
      </w:r>
    </w:p>
    <w:p w:rsidR="002B2FD5" w:rsidRDefault="00BC0E09">
      <w:pPr>
        <w:rPr>
          <w:rFonts w:hint="eastAsia"/>
        </w:rPr>
      </w:pPr>
      <w:r>
        <w:rPr>
          <w:rFonts w:hint="eastAsia"/>
        </w:rPr>
        <w:t>随机变量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 xml:space="preserve">Y </w:t>
      </w:r>
      <w:r>
        <w:rPr>
          <w:rFonts w:hint="eastAsia"/>
        </w:rPr>
        <w:t>的分布函数分别为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x)</w:t>
      </w:r>
      <w:r>
        <w:rPr>
          <w:rFonts w:hint="eastAsia"/>
        </w:rPr>
        <w:t>和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x),</w:t>
      </w:r>
      <w:r>
        <w:rPr>
          <w:rFonts w:hint="eastAsia"/>
        </w:rPr>
        <w:t>且联合分布</w:t>
      </w:r>
      <w:r>
        <w:rPr>
          <w:rFonts w:hint="eastAsia"/>
        </w:rPr>
        <w:t>F(x,y)</w:t>
      </w:r>
      <w:r>
        <w:rPr>
          <w:rFonts w:hint="eastAsia"/>
        </w:rPr>
        <w:t>，则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相互独立性归结于假设检验问题：</w:t>
      </w:r>
    </w:p>
    <w:p w:rsidR="002B2FD5" w:rsidRDefault="00BC0E09">
      <w:pPr>
        <w:jc w:val="center"/>
        <w:rPr>
          <w:rFonts w:hint="eastAsia"/>
        </w:rPr>
      </w:pPr>
      <w:r>
        <w:rPr>
          <w:rFonts w:hint="eastAsia"/>
          <w:position w:val="-12"/>
        </w:rPr>
        <w:object w:dxaOrig="2480" w:dyaOrig="360">
          <v:shape id="_x0000_i1098" type="#_x0000_t75" style="width:124pt;height:18pt" o:ole="">
            <v:imagedata r:id="rId145" o:title=""/>
          </v:shape>
          <o:OLEObject Type="Embed" ProgID="Equation.KSEE3" ShapeID="_x0000_i1098" DrawAspect="Content" ObjectID="_1573823270" r:id="rId146"/>
        </w:object>
      </w:r>
      <w:r>
        <w:rPr>
          <w:rFonts w:hint="eastAsia"/>
        </w:rPr>
        <w:t xml:space="preserve">    </w:t>
      </w:r>
      <w:r>
        <w:rPr>
          <w:rFonts w:hint="eastAsia"/>
          <w:position w:val="-12"/>
        </w:rPr>
        <w:object w:dxaOrig="3000" w:dyaOrig="360">
          <v:shape id="_x0000_i1099" type="#_x0000_t75" alt="" style="width:150pt;height:18pt" o:ole="">
            <v:imagedata r:id="rId147" o:title=""/>
          </v:shape>
          <o:OLEObject Type="Embed" ProgID="Equation.KSEE3" ShapeID="_x0000_i1099" DrawAspect="Content" ObjectID="_1573823271" r:id="rId148"/>
        </w:object>
      </w:r>
    </w:p>
    <w:p w:rsidR="002B2FD5" w:rsidRDefault="00BC0E09">
      <w:pPr>
        <w:rPr>
          <w:rFonts w:hint="eastAsia"/>
        </w:rPr>
      </w:pPr>
      <w:r>
        <w:rPr>
          <w:rFonts w:hint="eastAsia"/>
        </w:rPr>
        <w:t>对于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为分类变量，</w:t>
      </w:r>
      <w:r>
        <w:rPr>
          <w:rFonts w:hint="eastAsia"/>
        </w:rPr>
        <w:t>等价于检验下面列联表的独立性</w:t>
      </w:r>
      <w:r>
        <w:rPr>
          <w:rFonts w:hint="eastAsia"/>
        </w:rPr>
        <w:t>:</w:t>
      </w:r>
    </w:p>
    <w:p w:rsidR="002B2FD5" w:rsidRDefault="00BC0E09">
      <w:pPr>
        <w:rPr>
          <w:rFonts w:hint="eastAsia"/>
        </w:rPr>
      </w:pPr>
      <w:r>
        <w:rPr>
          <w:rFonts w:hint="eastAsia"/>
        </w:rPr>
        <w:t xml:space="preserve">              </w:t>
      </w:r>
      <w:r>
        <w:t>r</w:t>
      </w:r>
      <w:r>
        <w:rPr>
          <w:rFonts w:hint="eastAsia"/>
        </w:rPr>
        <w:t>×</w:t>
      </w:r>
      <w:r>
        <w:rPr>
          <w:rFonts w:hint="eastAsia"/>
        </w:rPr>
        <w:t>s</w:t>
      </w:r>
      <w:r>
        <w:rPr>
          <w:rFonts w:hint="eastAsia"/>
        </w:rPr>
        <w:t>列联表</w:t>
      </w:r>
    </w:p>
    <w:tbl>
      <w:tblPr>
        <w:tblStyle w:val="a9"/>
        <w:tblW w:w="8522" w:type="dxa"/>
        <w:tblLayout w:type="fixed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2B2FD5">
        <w:tc>
          <w:tcPr>
            <w:tcW w:w="1420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t>…</w:t>
            </w:r>
          </w:p>
        </w:tc>
        <w:tc>
          <w:tcPr>
            <w:tcW w:w="1421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Y</w:t>
            </w:r>
            <w:r>
              <w:rPr>
                <w:rFonts w:hint="eastAsia"/>
                <w:vertAlign w:val="subscript"/>
              </w:rPr>
              <w:t>s</w:t>
            </w:r>
          </w:p>
        </w:tc>
        <w:tc>
          <w:tcPr>
            <w:tcW w:w="1421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总和</w:t>
            </w:r>
          </w:p>
        </w:tc>
      </w:tr>
      <w:tr w:rsidR="002B2FD5"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X1</w:t>
            </w: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  <w:vertAlign w:val="subscript"/>
              </w:rPr>
              <w:t>11</w:t>
            </w: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  <w:vertAlign w:val="subscript"/>
              </w:rPr>
              <w:t>12</w:t>
            </w:r>
          </w:p>
        </w:tc>
        <w:tc>
          <w:tcPr>
            <w:tcW w:w="1420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1421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  <w:vertAlign w:val="subscript"/>
              </w:rPr>
              <w:t>1s</w:t>
            </w:r>
          </w:p>
        </w:tc>
        <w:tc>
          <w:tcPr>
            <w:tcW w:w="1421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  <w:vertAlign w:val="subscript"/>
              </w:rPr>
              <w:t>.</w:t>
            </w:r>
          </w:p>
        </w:tc>
      </w:tr>
      <w:tr w:rsidR="002B2FD5"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t>…</w:t>
            </w:r>
          </w:p>
        </w:tc>
        <w:tc>
          <w:tcPr>
            <w:tcW w:w="1420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1420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1420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1421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1421" w:type="dxa"/>
          </w:tcPr>
          <w:p w:rsidR="002B2FD5" w:rsidRDefault="002B2FD5">
            <w:pPr>
              <w:rPr>
                <w:rFonts w:hint="eastAsia"/>
              </w:rPr>
            </w:pPr>
          </w:p>
        </w:tc>
      </w:tr>
      <w:tr w:rsidR="002B2FD5"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bscript"/>
              </w:rPr>
              <w:t>r</w:t>
            </w: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  <w:vertAlign w:val="subscript"/>
              </w:rPr>
              <w:t>r1</w:t>
            </w: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  <w:vertAlign w:val="subscript"/>
              </w:rPr>
              <w:t>r1</w:t>
            </w:r>
          </w:p>
        </w:tc>
        <w:tc>
          <w:tcPr>
            <w:tcW w:w="1420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1421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  <w:vertAlign w:val="subscript"/>
              </w:rPr>
              <w:t>rs</w:t>
            </w:r>
          </w:p>
        </w:tc>
        <w:tc>
          <w:tcPr>
            <w:tcW w:w="1421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  <w:vertAlign w:val="subscript"/>
              </w:rPr>
              <w:t>r</w:t>
            </w:r>
            <w:r>
              <w:rPr>
                <w:rFonts w:hint="eastAsia"/>
              </w:rPr>
              <w:t>.</w:t>
            </w:r>
          </w:p>
        </w:tc>
      </w:tr>
      <w:tr w:rsidR="002B2FD5"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总和</w:t>
            </w: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1420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420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1421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  <w:vertAlign w:val="subscript"/>
              </w:rPr>
              <w:t>s</w:t>
            </w:r>
          </w:p>
        </w:tc>
        <w:tc>
          <w:tcPr>
            <w:tcW w:w="1421" w:type="dxa"/>
          </w:tcPr>
          <w:p w:rsidR="002B2FD5" w:rsidRDefault="00BC0E09">
            <w:pPr>
              <w:rPr>
                <w:rFonts w:hint="eastAsia"/>
              </w:rPr>
            </w:pPr>
            <w:r>
              <w:t>n</w:t>
            </w:r>
          </w:p>
        </w:tc>
      </w:tr>
    </w:tbl>
    <w:p w:rsidR="002B2FD5" w:rsidRDefault="002B2FD5">
      <w:pPr>
        <w:rPr>
          <w:rFonts w:hint="eastAsia"/>
        </w:rPr>
      </w:pPr>
    </w:p>
    <w:p w:rsidR="002B2FD5" w:rsidRDefault="002B2FD5">
      <w:pPr>
        <w:rPr>
          <w:rFonts w:hint="eastAsia"/>
        </w:rPr>
      </w:pPr>
    </w:p>
    <w:p w:rsidR="002B2FD5" w:rsidRDefault="00BC0E09">
      <w:pPr>
        <w:rPr>
          <w:rFonts w:hint="eastAsia"/>
        </w:rPr>
      </w:pPr>
      <w:r>
        <w:rPr>
          <w:rFonts w:hint="eastAsia"/>
        </w:rPr>
        <w:lastRenderedPageBreak/>
        <w:t>检验统计量</w:t>
      </w:r>
      <w:r>
        <w:rPr>
          <w:position w:val="-32"/>
        </w:rPr>
        <w:object w:dxaOrig="6073" w:dyaOrig="1002">
          <v:shape id="_x0000_i1100" type="#_x0000_t75" style="width:303.65pt;height:50pt" o:ole="">
            <v:imagedata r:id="rId149" o:title=""/>
          </v:shape>
          <o:OLEObject Type="Embed" ProgID="Equation.DSMT4" ShapeID="_x0000_i1100" DrawAspect="Content" ObjectID="_1573823272" r:id="rId150"/>
        </w:object>
      </w:r>
    </w:p>
    <w:p w:rsidR="002B2FD5" w:rsidRDefault="00BC0E09">
      <w:pPr>
        <w:rPr>
          <w:rFonts w:hint="eastAsia"/>
        </w:rPr>
      </w:pPr>
      <w:r>
        <w:rPr>
          <w:rFonts w:hint="eastAsia"/>
          <w:b/>
        </w:rPr>
        <w:t>R</w:t>
      </w:r>
      <w:r>
        <w:rPr>
          <w:rFonts w:hint="eastAsia"/>
          <w:b/>
        </w:rPr>
        <w:t>软件实现</w:t>
      </w:r>
      <w:r>
        <w:rPr>
          <w:rFonts w:hint="eastAsia"/>
        </w:rPr>
        <w:t>：内置函数</w:t>
      </w:r>
      <w:proofErr w:type="spellStart"/>
      <w:r>
        <w:rPr>
          <w:rFonts w:hint="eastAsia"/>
        </w:rPr>
        <w:t>chisq.test</w:t>
      </w:r>
      <w:proofErr w:type="spellEnd"/>
      <w:r>
        <w:rPr>
          <w:rFonts w:hint="eastAsia"/>
        </w:rPr>
        <w:t>()</w:t>
      </w:r>
      <w:r>
        <w:rPr>
          <w:rFonts w:hint="eastAsia"/>
        </w:rPr>
        <w:t>可实现</w:t>
      </w:r>
      <w:r>
        <w:rPr>
          <w:position w:val="-10"/>
        </w:rPr>
        <w:object w:dxaOrig="326" w:dyaOrig="363">
          <v:shape id="_x0000_i1101" type="#_x0000_t75" style="width:16.35pt;height:18pt" o:ole="">
            <v:imagedata r:id="rId151" o:title=""/>
          </v:shape>
          <o:OLEObject Type="Embed" ProgID="Equation.DSMT4" ShapeID="_x0000_i1101" DrawAspect="Content" ObjectID="_1573823273" r:id="rId152"/>
        </w:object>
      </w:r>
      <w:r>
        <w:rPr>
          <w:rFonts w:hint="eastAsia"/>
        </w:rPr>
        <w:t>独立性检验。</w:t>
      </w:r>
    </w:p>
    <w:p w:rsidR="002B2FD5" w:rsidRDefault="00BC0E09">
      <w:pPr>
        <w:rPr>
          <w:rFonts w:hint="eastAsia"/>
          <w:b/>
        </w:rPr>
      </w:pPr>
      <w:r>
        <w:rPr>
          <w:rFonts w:hint="eastAsia"/>
          <w:b/>
        </w:rPr>
        <w:t>例：教材</w:t>
      </w:r>
      <w:r>
        <w:rPr>
          <w:rFonts w:hint="eastAsia"/>
          <w:b/>
        </w:rPr>
        <w:t>P187</w:t>
      </w:r>
      <w:r>
        <w:rPr>
          <w:rFonts w:hint="eastAsia"/>
          <w:b/>
        </w:rPr>
        <w:t>例</w:t>
      </w:r>
      <w:r>
        <w:rPr>
          <w:rFonts w:hint="eastAsia"/>
          <w:b/>
        </w:rPr>
        <w:t xml:space="preserve">7.3.1 </w:t>
      </w:r>
    </w:p>
    <w:p w:rsidR="002B2FD5" w:rsidRDefault="00BC0E09">
      <w:pPr>
        <w:rPr>
          <w:rFonts w:hint="eastAsia"/>
        </w:rPr>
      </w:pPr>
      <w:r>
        <w:rPr>
          <w:rFonts w:hint="eastAsia"/>
        </w:rPr>
        <w:t>对</w:t>
      </w:r>
      <w:r>
        <w:rPr>
          <w:rFonts w:hint="eastAsia"/>
        </w:rPr>
        <w:t>63</w:t>
      </w:r>
      <w:r>
        <w:rPr>
          <w:rFonts w:hint="eastAsia"/>
        </w:rPr>
        <w:t>个肺癌患者和</w:t>
      </w:r>
      <w:r>
        <w:rPr>
          <w:rFonts w:hint="eastAsia"/>
        </w:rPr>
        <w:t>43</w:t>
      </w:r>
      <w:r>
        <w:rPr>
          <w:rFonts w:hint="eastAsia"/>
        </w:rPr>
        <w:t>个非肺癌患者调查他们吸烟的情况，问总体中吸烟和患肺癌是否有关？</w:t>
      </w:r>
      <w:r>
        <w:rPr>
          <w:rFonts w:asciiTheme="minorEastAsia" w:hAnsiTheme="minorEastAsia" w:hint="eastAsia"/>
          <w:sz w:val="24"/>
          <w:szCs w:val="24"/>
        </w:rPr>
        <w:t>）</w:t>
      </w:r>
    </w:p>
    <w:tbl>
      <w:tblPr>
        <w:tblStyle w:val="a9"/>
        <w:tblW w:w="8522" w:type="dxa"/>
        <w:tblLayout w:type="fixed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2B2FD5">
        <w:tc>
          <w:tcPr>
            <w:tcW w:w="2840" w:type="dxa"/>
          </w:tcPr>
          <w:p w:rsidR="002B2FD5" w:rsidRDefault="002B2FD5">
            <w:pPr>
              <w:rPr>
                <w:rFonts w:hint="eastAsia"/>
              </w:rPr>
            </w:pPr>
          </w:p>
        </w:tc>
        <w:tc>
          <w:tcPr>
            <w:tcW w:w="2841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吸烟</w:t>
            </w:r>
          </w:p>
        </w:tc>
        <w:tc>
          <w:tcPr>
            <w:tcW w:w="2841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不吸烟</w:t>
            </w:r>
          </w:p>
        </w:tc>
      </w:tr>
      <w:tr w:rsidR="002B2FD5">
        <w:tc>
          <w:tcPr>
            <w:tcW w:w="2840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肺癌患者</w:t>
            </w:r>
          </w:p>
        </w:tc>
        <w:tc>
          <w:tcPr>
            <w:tcW w:w="2841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2841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2B2FD5">
        <w:tc>
          <w:tcPr>
            <w:tcW w:w="2840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非肺癌患</w:t>
            </w:r>
          </w:p>
        </w:tc>
        <w:tc>
          <w:tcPr>
            <w:tcW w:w="2841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32</w:t>
            </w:r>
          </w:p>
        </w:tc>
        <w:tc>
          <w:tcPr>
            <w:tcW w:w="2841" w:type="dxa"/>
          </w:tcPr>
          <w:p w:rsidR="002B2FD5" w:rsidRDefault="00BC0E09">
            <w:pPr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</w:tr>
    </w:tbl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程序：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/>
          <w:noProof/>
          <w:sz w:val="30"/>
          <w:szCs w:val="30"/>
        </w:rPr>
        <mc:AlternateContent>
          <mc:Choice Requires="wps">
            <w:drawing>
              <wp:inline distT="0" distB="0" distL="0" distR="0">
                <wp:extent cx="4452620" cy="1184275"/>
                <wp:effectExtent l="0" t="0" r="24130" b="15875"/>
                <wp:docPr id="143" name="矩形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2730" cy="118474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B2FD5" w:rsidRDefault="00BC0E09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x&lt;-matrix(</w:t>
                            </w:r>
                            <w:proofErr w:type="gram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c(</w:t>
                            </w:r>
                            <w:proofErr w:type="gramEnd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60,32,3,11),</w:t>
                            </w:r>
                            <w:proofErr w:type="spell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nr</w:t>
                            </w:r>
                            <w:proofErr w:type="spellEnd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=2)</w:t>
                            </w:r>
                          </w:p>
                          <w:p w:rsidR="002B2FD5" w:rsidRDefault="00BC0E09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dimnames</w:t>
                            </w:r>
                            <w:proofErr w:type="spellEnd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x)&lt;-list(c("</w:t>
                            </w:r>
                            <w:proofErr w:type="spell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cancer","normal</w:t>
                            </w:r>
                            <w:proofErr w:type="spellEnd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"),c("</w:t>
                            </w:r>
                            <w:proofErr w:type="spell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smoke","not</w:t>
                            </w:r>
                            <w:proofErr w:type="spellEnd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 xml:space="preserve"> smoke"))</w:t>
                            </w:r>
                          </w:p>
                          <w:p w:rsidR="002B2FD5" w:rsidRDefault="00BC0E09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  <w:p w:rsidR="002B2FD5" w:rsidRDefault="00BC0E09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chisq.test</w:t>
                            </w:r>
                            <w:proofErr w:type="spellEnd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,correct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黑体" w:eastAsia="黑体" w:hAnsi="黑体"/>
                                <w:sz w:val="24"/>
                                <w:szCs w:val="24"/>
                              </w:rPr>
                              <w:t>=TRUE)</w:t>
                            </w:r>
                          </w:p>
                          <w:p w:rsidR="002B2FD5" w:rsidRDefault="002B2FD5">
                            <w:pPr>
                              <w:jc w:val="center"/>
                              <w:rPr>
                                <w:rFonts w:hint="eastAsia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rect id="_x0000_s1026" o:spid="_x0000_s1026" o:spt="1" style="height:93.25pt;width:350.6pt;v-text-anchor:middle;" fillcolor="#4F81BD [3204]" filled="t" stroked="t" coordsize="21600,21600" o:gfxdata="UEsDBAoAAAAAAIdO4kAAAAAAAAAAAAAAAAAEAAAAZHJzL1BLAwQUAAAACACHTuJAs/P8KNUAAAAF&#10;AQAADwAAAGRycy9kb3ducmV2LnhtbE2PS0/DMBCE70j8B2uRuFE7kegjxOkBUXFAqKL0ws2Jlzhq&#10;vI5s98G/Z+ECl5FWM5r5tl5f/ChOGNMQSEMxUyCQumAH6jXs3zd3SxApG7JmDIQavjDBurm+qk1l&#10;w5ne8LTLveASSpXR4HKeKilT59CbNAsTEnufIXqT+Yy9tNGcudyPslRqLr0ZiBecmfDRYXfYHb2G&#10;w8fT9nW72pcbb59bNeTFysUXrW9vCvUAIuMl/4XhB5/RoWGmNhzJJjFq4Efyr7K3UEUJouXQcn4P&#10;sqnlf/rmG1BLAwQUAAAACACHTuJApLpR2GQCAADABAAADgAAAGRycy9lMm9Eb2MueG1srVTNjhMx&#10;DL4j8Q5R7nQ63SktVaerslURUsWutCDObibpjJQ/krTT8jJI3HgIHgfxGjiZ2d0WOCF6SO3Y/hx/&#10;tmd+fVSSHLjzjdElzQdDSrhmpmr0rqQf3q9fTCnxAXQF0mhe0hP39Hrx/Nm8tTM+MrWRFXcEQbSf&#10;tbakdQh2lmWe1VyBHxjLNRqFcQoCqm6XVQ5aRFcyGw2HL7PWuMo6w7j3eLvqjHSR8IXgLNwK4Xkg&#10;sqT4tpBOl85tPLPFHGY7B7ZuWP8M+IdXKGg0Jn2EWkEAsnfNH1CqYc54I8KAGZUZIRrGUw1YTT78&#10;rZr7GixPtSA53j7S5P8fLHt3uHOkqbB3xRUlGhQ26eeXbz++fyXxBvlprZ+h2729c73mUYzFHoVT&#10;8R/LIMfE6emRU34MhOFlUYxHkyuknqEtz6fFpBhH1Owp3Dof3nCjSBRK6rBpiUs4bHzoXB9cYjZv&#10;ZFOtGymT4nbbG+nIAbDBxXqav1716BduUpO2pKNxMYwvARw0ISGgqCyW7vWOEpA7nGAWXMp9Ee3P&#10;k1xNx6vpsnOqoeJd6vEQfw+ZO/dU4wVOrGIFvu5CkqkPkRq9I9EdtVEKx+2x53trqhN2yZlufL1l&#10;6wahNuDDHTicVywKdzDc4iGkwUpNL1FSG/f5b/fRH8cIrZS0OP/Iwqc9OE6JfKtxwF7lRREXJinF&#10;eDJCxZ1btucWvVc3BjuQ47ZblsToH+SDKJxRH3FVlzErmkAzzN3x3Ss3odtLXHbGl8vkhktiIWz0&#10;vWURPHZcm+U+GNGkyYhEdez0/OGaJN77lY57eK4nr6cPz+IX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0gQAAFtDb250ZW50X1R5cGVzXS54bWxQ&#10;SwECFAAKAAAAAACHTuJAAAAAAAAAAAAAAAAABgAAAAAAAAAAABAAAAC0AwAAX3JlbHMvUEsBAhQA&#10;FAAAAAgAh07iQIoUZjzRAAAAlAEAAAsAAAAAAAAAAQAgAAAA2AMAAF9yZWxzLy5yZWxzUEsBAhQA&#10;CgAAAAAAh07iQAAAAAAAAAAAAAAAAAQAAAAAAAAAAAAQAAAAAAAAAGRycy9QSwECFAAUAAAACACH&#10;TuJAs/P8KNUAAAAFAQAADwAAAAAAAAABACAAAAAiAAAAZHJzL2Rvd25yZXYueG1sUEsBAhQAFAAA&#10;AAgAh07iQKS6UdhkAgAAwAQAAA4AAAAAAAAAAQAgAAAAJAEAAGRycy9lMm9Eb2MueG1sUEsFBgAA&#10;AAAGAAYAWQEAAPoFAAAAAA==&#10;">
                <v:fill on="t" focussize="0,0"/>
                <v:stroke weight="2pt" color="#385D8A [3204]" joinstyle="round"/>
                <v:imagedata o:title=""/>
                <o:lock v:ext="edit" aspectratio="f"/>
                <v:textbox>
                  <w:txbxContent>
                    <w:p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黑体" w:hAnsi="黑体" w:eastAsia="黑体"/>
                          <w:sz w:val="24"/>
                          <w:szCs w:val="24"/>
                        </w:rPr>
                      </w:pPr>
                      <w:r>
                        <w:rPr>
                          <w:rFonts w:ascii="黑体" w:hAnsi="黑体" w:eastAsia="黑体"/>
                          <w:sz w:val="24"/>
                          <w:szCs w:val="24"/>
                        </w:rPr>
                        <w:t>x&lt;-matrix(c(60,32,3,11),nr=2)</w:t>
                      </w:r>
                    </w:p>
                    <w:p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黑体" w:hAnsi="黑体" w:eastAsia="黑体"/>
                          <w:sz w:val="24"/>
                          <w:szCs w:val="24"/>
                        </w:rPr>
                      </w:pPr>
                      <w:r>
                        <w:rPr>
                          <w:rFonts w:ascii="黑体" w:hAnsi="黑体" w:eastAsia="黑体"/>
                          <w:sz w:val="24"/>
                          <w:szCs w:val="24"/>
                        </w:rPr>
                        <w:t>dimnames(x)&lt;-list(c("cancer","normal"),c("smoke","not smoke"))</w:t>
                      </w:r>
                    </w:p>
                    <w:p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黑体" w:hAnsi="黑体" w:eastAsia="黑体"/>
                          <w:sz w:val="24"/>
                          <w:szCs w:val="24"/>
                        </w:rPr>
                      </w:pPr>
                      <w:r>
                        <w:rPr>
                          <w:rFonts w:ascii="黑体" w:hAnsi="黑体" w:eastAsia="黑体"/>
                          <w:sz w:val="24"/>
                          <w:szCs w:val="24"/>
                        </w:rPr>
                        <w:t>x</w:t>
                      </w:r>
                    </w:p>
                    <w:p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黑体" w:hAnsi="黑体" w:eastAsia="黑体"/>
                          <w:sz w:val="24"/>
                          <w:szCs w:val="24"/>
                        </w:rPr>
                      </w:pPr>
                      <w:r>
                        <w:rPr>
                          <w:rFonts w:ascii="黑体" w:hAnsi="黑体" w:eastAsia="黑体"/>
                          <w:sz w:val="24"/>
                          <w:szCs w:val="24"/>
                        </w:rPr>
                        <w:t>chisq.test(x,correct=TRUE)</w:t>
                      </w:r>
                    </w:p>
                    <w:p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none"/>
                <w10:anchorlock/>
              </v:rect>
            </w:pict>
          </mc:Fallback>
        </mc:AlternateConten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输出：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>&gt; x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 xml:space="preserve">       smoke not smoke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>cancer    60         3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>normal    32        11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 xml:space="preserve">&gt; chisq.test(x,correct=TRUE)           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 xml:space="preserve">        Pearson's Chi-squared test with Yates' continuity correction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>data:  x</w:t>
      </w: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 xml:space="preserve">X-squared = 7.93273, df = 1, </w:t>
      </w:r>
      <w:r>
        <w:rPr>
          <w:rFonts w:ascii="黑体" w:eastAsia="黑体" w:hAnsi="黑体"/>
          <w:sz w:val="24"/>
          <w:szCs w:val="24"/>
        </w:rPr>
        <w:t>p-value = 0.0048548</w:t>
      </w:r>
    </w:p>
    <w:p w:rsidR="002B2FD5" w:rsidRDefault="00BC0E09">
      <w:pPr>
        <w:autoSpaceDE w:val="0"/>
        <w:autoSpaceDN w:val="0"/>
        <w:adjustRightInd w:val="0"/>
        <w:jc w:val="left"/>
        <w:rPr>
          <w:rFonts w:hint="eastAsia"/>
        </w:rPr>
      </w:pPr>
      <w:r>
        <w:rPr>
          <w:rFonts w:ascii="黑体" w:eastAsia="黑体" w:hAnsi="黑体" w:hint="eastAsia"/>
          <w:sz w:val="24"/>
          <w:szCs w:val="24"/>
        </w:rPr>
        <w:t>结论：因为</w:t>
      </w:r>
      <w:r>
        <w:rPr>
          <w:rFonts w:ascii="黑体" w:eastAsia="黑体" w:hAnsi="黑体" w:hint="eastAsia"/>
          <w:sz w:val="24"/>
          <w:szCs w:val="24"/>
        </w:rPr>
        <w:t>p</w:t>
      </w:r>
      <w:r>
        <w:rPr>
          <w:rFonts w:ascii="黑体" w:eastAsia="黑体" w:hAnsi="黑体" w:hint="eastAsia"/>
          <w:sz w:val="24"/>
          <w:szCs w:val="24"/>
        </w:rPr>
        <w:t>值</w:t>
      </w:r>
      <w:r>
        <w:rPr>
          <w:rFonts w:ascii="黑体" w:eastAsia="黑体" w:hAnsi="黑体" w:hint="eastAsia"/>
          <w:sz w:val="24"/>
          <w:szCs w:val="24"/>
        </w:rPr>
        <w:t>=0.</w:t>
      </w:r>
      <w:r>
        <w:rPr>
          <w:rFonts w:ascii="黑体" w:eastAsia="黑体" w:hAnsi="黑体"/>
          <w:sz w:val="24"/>
          <w:szCs w:val="24"/>
        </w:rPr>
        <w:t xml:space="preserve"> 0048548</w:t>
      </w:r>
      <w:r>
        <w:rPr>
          <w:rFonts w:ascii="黑体" w:eastAsia="黑体" w:hAnsi="黑体" w:hint="eastAsia"/>
          <w:sz w:val="24"/>
          <w:szCs w:val="24"/>
        </w:rPr>
        <w:t>&lt;,</w:t>
      </w:r>
      <w:r>
        <w:rPr>
          <w:rFonts w:ascii="黑体" w:eastAsia="黑体" w:hAnsi="黑体" w:hint="eastAsia"/>
          <w:sz w:val="24"/>
          <w:szCs w:val="24"/>
        </w:rPr>
        <w:t>故拒绝原假设，即认为</w:t>
      </w:r>
      <w:r>
        <w:rPr>
          <w:rFonts w:hint="eastAsia"/>
        </w:rPr>
        <w:t>吸烟和患肺癌有关。</w:t>
      </w:r>
    </w:p>
    <w:p w:rsidR="002B2FD5" w:rsidRDefault="002B2FD5">
      <w:pPr>
        <w:autoSpaceDE w:val="0"/>
        <w:autoSpaceDN w:val="0"/>
        <w:adjustRightInd w:val="0"/>
        <w:jc w:val="left"/>
        <w:rPr>
          <w:rFonts w:ascii="黑体" w:eastAsia="黑体" w:hAnsi="黑体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本节学习的</w:t>
      </w:r>
      <w:r>
        <w:rPr>
          <w:rFonts w:ascii="黑体" w:eastAsia="黑体" w:hAnsi="黑体" w:hint="eastAsia"/>
          <w:sz w:val="30"/>
          <w:szCs w:val="30"/>
        </w:rPr>
        <w:t>R</w:t>
      </w:r>
      <w:r>
        <w:rPr>
          <w:rFonts w:ascii="黑体" w:eastAsia="黑体" w:hAnsi="黑体" w:hint="eastAsia"/>
          <w:sz w:val="30"/>
          <w:szCs w:val="30"/>
        </w:rPr>
        <w:t>函数小结</w:t>
      </w:r>
    </w:p>
    <w:tbl>
      <w:tblPr>
        <w:tblStyle w:val="a9"/>
        <w:tblW w:w="8635" w:type="dxa"/>
        <w:tblLayout w:type="fixed"/>
        <w:tblLook w:val="04A0" w:firstRow="1" w:lastRow="0" w:firstColumn="1" w:lastColumn="0" w:noHBand="0" w:noVBand="1"/>
      </w:tblPr>
      <w:tblGrid>
        <w:gridCol w:w="2660"/>
        <w:gridCol w:w="1559"/>
        <w:gridCol w:w="4416"/>
      </w:tblGrid>
      <w:tr w:rsidR="002B2FD5">
        <w:tc>
          <w:tcPr>
            <w:tcW w:w="863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2FD5" w:rsidRDefault="00BC0E09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 xml:space="preserve">        </w:t>
            </w:r>
            <w:r>
              <w:rPr>
                <w:rFonts w:ascii="黑体" w:eastAsia="黑体" w:hAnsi="黑体" w:hint="eastAsia"/>
                <w:szCs w:val="21"/>
              </w:rPr>
              <w:t>第</w:t>
            </w:r>
            <w:r>
              <w:rPr>
                <w:rFonts w:ascii="黑体" w:eastAsia="黑体" w:hAnsi="黑体" w:hint="eastAsia"/>
                <w:szCs w:val="21"/>
              </w:rPr>
              <w:t>5</w:t>
            </w:r>
            <w:r>
              <w:rPr>
                <w:rFonts w:ascii="黑体" w:eastAsia="黑体" w:hAnsi="黑体" w:hint="eastAsia"/>
                <w:szCs w:val="21"/>
              </w:rPr>
              <w:t>章</w:t>
            </w:r>
            <w:r>
              <w:rPr>
                <w:rFonts w:ascii="黑体" w:eastAsia="黑体" w:hAnsi="黑体" w:hint="eastAsia"/>
                <w:szCs w:val="21"/>
              </w:rPr>
              <w:t xml:space="preserve">  </w:t>
            </w:r>
            <w:r>
              <w:rPr>
                <w:rFonts w:ascii="黑体" w:eastAsia="黑体" w:hAnsi="黑体" w:hint="eastAsia"/>
                <w:szCs w:val="21"/>
              </w:rPr>
              <w:t>区间估计与假设检验的主要函数</w:t>
            </w:r>
          </w:p>
        </w:tc>
      </w:tr>
      <w:tr w:rsidR="002B2FD5">
        <w:tc>
          <w:tcPr>
            <w:tcW w:w="2660" w:type="dxa"/>
            <w:tcBorders>
              <w:left w:val="nil"/>
              <w:bottom w:val="single" w:sz="4" w:space="0" w:color="auto"/>
              <w:right w:val="nil"/>
            </w:tcBorders>
          </w:tcPr>
          <w:p w:rsidR="002B2FD5" w:rsidRDefault="00BC0E09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 xml:space="preserve"> </w:t>
            </w:r>
            <w:r>
              <w:rPr>
                <w:rFonts w:ascii="黑体" w:eastAsia="黑体" w:hAnsi="黑体" w:hint="eastAsia"/>
                <w:szCs w:val="21"/>
              </w:rPr>
              <w:t>函数</w:t>
            </w:r>
          </w:p>
        </w:tc>
        <w:tc>
          <w:tcPr>
            <w:tcW w:w="1559" w:type="dxa"/>
            <w:tcBorders>
              <w:left w:val="nil"/>
              <w:bottom w:val="single" w:sz="4" w:space="0" w:color="auto"/>
              <w:right w:val="nil"/>
            </w:tcBorders>
          </w:tcPr>
          <w:p w:rsidR="002B2FD5" w:rsidRDefault="00BC0E09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功能</w:t>
            </w:r>
          </w:p>
        </w:tc>
        <w:tc>
          <w:tcPr>
            <w:tcW w:w="4416" w:type="dxa"/>
            <w:tcBorders>
              <w:left w:val="nil"/>
              <w:bottom w:val="single" w:sz="4" w:space="0" w:color="auto"/>
              <w:right w:val="nil"/>
            </w:tcBorders>
          </w:tcPr>
          <w:p w:rsidR="002B2FD5" w:rsidRDefault="00BC0E09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示例</w:t>
            </w:r>
          </w:p>
        </w:tc>
      </w:tr>
      <w:tr w:rsidR="002B2FD5">
        <w:tc>
          <w:tcPr>
            <w:tcW w:w="2660" w:type="dxa"/>
            <w:tcBorders>
              <w:top w:val="nil"/>
              <w:left w:val="nil"/>
              <w:bottom w:val="nil"/>
              <w:right w:val="nil"/>
            </w:tcBorders>
          </w:tcPr>
          <w:p w:rsidR="002B2FD5" w:rsidRDefault="002B2FD5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2B2FD5" w:rsidRDefault="002B2FD5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4416" w:type="dxa"/>
            <w:tcBorders>
              <w:top w:val="nil"/>
              <w:left w:val="nil"/>
              <w:bottom w:val="nil"/>
              <w:right w:val="nil"/>
            </w:tcBorders>
          </w:tcPr>
          <w:p w:rsidR="002B2FD5" w:rsidRDefault="002B2FD5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</w:tr>
      <w:tr w:rsidR="002B2FD5">
        <w:tc>
          <w:tcPr>
            <w:tcW w:w="2660" w:type="dxa"/>
            <w:tcBorders>
              <w:top w:val="nil"/>
              <w:left w:val="nil"/>
              <w:right w:val="nil"/>
            </w:tcBorders>
          </w:tcPr>
          <w:p w:rsidR="002B2FD5" w:rsidRDefault="002B2FD5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</w:tcPr>
          <w:p w:rsidR="002B2FD5" w:rsidRDefault="002B2FD5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4416" w:type="dxa"/>
            <w:tcBorders>
              <w:top w:val="nil"/>
              <w:left w:val="nil"/>
              <w:right w:val="nil"/>
            </w:tcBorders>
          </w:tcPr>
          <w:p w:rsidR="002B2FD5" w:rsidRDefault="002B2FD5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</w:tr>
    </w:tbl>
    <w:p w:rsidR="002B2FD5" w:rsidRDefault="002B2FD5">
      <w:pPr>
        <w:autoSpaceDE w:val="0"/>
        <w:autoSpaceDN w:val="0"/>
        <w:adjustRightInd w:val="0"/>
        <w:jc w:val="left"/>
        <w:rPr>
          <w:rFonts w:ascii="黑体" w:eastAsia="黑体" w:hAnsi="黑体" w:cs="CMBX12"/>
          <w:b/>
          <w:kern w:val="0"/>
          <w:sz w:val="24"/>
          <w:szCs w:val="24"/>
        </w:rPr>
      </w:pPr>
    </w:p>
    <w:p w:rsidR="002B2FD5" w:rsidRDefault="00BC0E09">
      <w:pPr>
        <w:autoSpaceDE w:val="0"/>
        <w:autoSpaceDN w:val="0"/>
        <w:adjustRightInd w:val="0"/>
        <w:jc w:val="left"/>
        <w:rPr>
          <w:rFonts w:ascii="黑体" w:eastAsia="黑体" w:hAnsi="黑体" w:cs="CMBX12"/>
          <w:b/>
          <w:kern w:val="0"/>
          <w:sz w:val="24"/>
          <w:szCs w:val="24"/>
        </w:rPr>
      </w:pPr>
      <w:r>
        <w:rPr>
          <w:rFonts w:ascii="黑体" w:eastAsia="黑体" w:hAnsi="黑体" w:cs="CMBX12" w:hint="eastAsia"/>
          <w:b/>
          <w:kern w:val="0"/>
          <w:sz w:val="24"/>
          <w:szCs w:val="24"/>
        </w:rPr>
        <w:t>作业：练习本节所有命令</w:t>
      </w:r>
    </w:p>
    <w:p w:rsidR="002B2FD5" w:rsidRDefault="00BC0E09">
      <w:pPr>
        <w:pStyle w:val="10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区间估计部分：</w:t>
      </w:r>
      <w:r>
        <w:rPr>
          <w:rFonts w:asciiTheme="minorEastAsia" w:hAnsiTheme="minorEastAsia" w:hint="eastAsia"/>
          <w:sz w:val="24"/>
          <w:szCs w:val="24"/>
        </w:rPr>
        <w:t>P157  5.3</w:t>
      </w:r>
    </w:p>
    <w:p w:rsidR="002B2FD5" w:rsidRDefault="00BC0E09">
      <w:pPr>
        <w:pStyle w:val="10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假设检验部分：</w:t>
      </w:r>
      <w:r>
        <w:rPr>
          <w:rFonts w:asciiTheme="minorEastAsia" w:hAnsiTheme="minorEastAsia" w:hint="eastAsia"/>
          <w:sz w:val="24"/>
          <w:szCs w:val="24"/>
        </w:rPr>
        <w:t xml:space="preserve">P175  6.1  6.2  </w:t>
      </w:r>
    </w:p>
    <w:p w:rsidR="002B2FD5" w:rsidRDefault="00BC0E09">
      <w:pPr>
        <w:pStyle w:val="10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列联表独立性检验：</w:t>
      </w:r>
      <w:r>
        <w:rPr>
          <w:rFonts w:asciiTheme="minorEastAsia" w:hAnsiTheme="minorEastAsia" w:hint="eastAsia"/>
          <w:sz w:val="24"/>
          <w:szCs w:val="24"/>
        </w:rPr>
        <w:t>P198  7.4</w:t>
      </w:r>
    </w:p>
    <w:sectPr w:rsidR="002B2FD5">
      <w:footerReference w:type="default" r:id="rId15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0E09" w:rsidRDefault="00BC0E09">
      <w:pPr>
        <w:rPr>
          <w:rFonts w:hint="eastAsia"/>
        </w:rPr>
      </w:pPr>
      <w:r>
        <w:separator/>
      </w:r>
    </w:p>
  </w:endnote>
  <w:endnote w:type="continuationSeparator" w:id="0">
    <w:p w:rsidR="00BC0E09" w:rsidRDefault="00BC0E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altName w:val="Symbol"/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altName w:val="Lobster"/>
    <w:panose1 w:val="020F0502020204030204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MBX12">
    <w:altName w:val="Times New Roman"/>
    <w:charset w:val="00"/>
    <w:family w:val="auto"/>
    <w:pitch w:val="default"/>
    <w:sig w:usb0="00000000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220141"/>
    </w:sdtPr>
    <w:sdtEndPr/>
    <w:sdtContent>
      <w:p w:rsidR="002B2FD5" w:rsidRDefault="00BC0E09">
        <w:pPr>
          <w:pStyle w:val="a5"/>
          <w:jc w:val="center"/>
          <w:rPr>
            <w:rFonts w:hint="eastAsia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1714" w:rsidRPr="00B81714">
          <w:rPr>
            <w:rFonts w:hint="eastAsia"/>
            <w:noProof/>
            <w:lang w:val="zh-CN"/>
          </w:rPr>
          <w:t>5</w:t>
        </w:r>
        <w:r>
          <w:rPr>
            <w:lang w:val="zh-CN"/>
          </w:rPr>
          <w:fldChar w:fldCharType="end"/>
        </w:r>
      </w:p>
    </w:sdtContent>
  </w:sdt>
  <w:p w:rsidR="002B2FD5" w:rsidRDefault="002B2FD5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0E09" w:rsidRDefault="00BC0E09">
      <w:pPr>
        <w:rPr>
          <w:rFonts w:hint="eastAsia"/>
        </w:rPr>
      </w:pPr>
      <w:r>
        <w:separator/>
      </w:r>
    </w:p>
  </w:footnote>
  <w:footnote w:type="continuationSeparator" w:id="0">
    <w:p w:rsidR="00BC0E09" w:rsidRDefault="00BC0E09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F294C"/>
    <w:multiLevelType w:val="multilevel"/>
    <w:tmpl w:val="00CF294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72E46268"/>
    <w:multiLevelType w:val="multilevel"/>
    <w:tmpl w:val="72E46268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611E"/>
    <w:rsid w:val="000017E0"/>
    <w:rsid w:val="0000262F"/>
    <w:rsid w:val="00007D3C"/>
    <w:rsid w:val="000126C0"/>
    <w:rsid w:val="00013E96"/>
    <w:rsid w:val="0001754B"/>
    <w:rsid w:val="0002007C"/>
    <w:rsid w:val="00021A23"/>
    <w:rsid w:val="00027502"/>
    <w:rsid w:val="0003779F"/>
    <w:rsid w:val="00040295"/>
    <w:rsid w:val="00043CBA"/>
    <w:rsid w:val="0004477E"/>
    <w:rsid w:val="00045F6D"/>
    <w:rsid w:val="000506FA"/>
    <w:rsid w:val="00051355"/>
    <w:rsid w:val="0005158F"/>
    <w:rsid w:val="000543AB"/>
    <w:rsid w:val="00054CBB"/>
    <w:rsid w:val="000560C0"/>
    <w:rsid w:val="00056139"/>
    <w:rsid w:val="00057975"/>
    <w:rsid w:val="00060C4F"/>
    <w:rsid w:val="00060DC6"/>
    <w:rsid w:val="00060E07"/>
    <w:rsid w:val="00065B46"/>
    <w:rsid w:val="00066062"/>
    <w:rsid w:val="00066182"/>
    <w:rsid w:val="00067FB9"/>
    <w:rsid w:val="000725F0"/>
    <w:rsid w:val="000752FF"/>
    <w:rsid w:val="00075AD6"/>
    <w:rsid w:val="00080784"/>
    <w:rsid w:val="000808C6"/>
    <w:rsid w:val="00080EAE"/>
    <w:rsid w:val="00080FC1"/>
    <w:rsid w:val="00083A92"/>
    <w:rsid w:val="00084A7A"/>
    <w:rsid w:val="000852CE"/>
    <w:rsid w:val="000864E7"/>
    <w:rsid w:val="000902D9"/>
    <w:rsid w:val="0009358C"/>
    <w:rsid w:val="000965F8"/>
    <w:rsid w:val="00096D01"/>
    <w:rsid w:val="000A032F"/>
    <w:rsid w:val="000A1736"/>
    <w:rsid w:val="000A3E46"/>
    <w:rsid w:val="000A45AF"/>
    <w:rsid w:val="000A4FB3"/>
    <w:rsid w:val="000B1377"/>
    <w:rsid w:val="000B1563"/>
    <w:rsid w:val="000B539B"/>
    <w:rsid w:val="000B64BF"/>
    <w:rsid w:val="000C0654"/>
    <w:rsid w:val="000C0BC0"/>
    <w:rsid w:val="000C0CB0"/>
    <w:rsid w:val="000C4A04"/>
    <w:rsid w:val="000C5F8C"/>
    <w:rsid w:val="000C6AA2"/>
    <w:rsid w:val="000D191F"/>
    <w:rsid w:val="000D406F"/>
    <w:rsid w:val="000D5BA1"/>
    <w:rsid w:val="000D60C0"/>
    <w:rsid w:val="000E0840"/>
    <w:rsid w:val="000E1E16"/>
    <w:rsid w:val="000E23A6"/>
    <w:rsid w:val="000E286C"/>
    <w:rsid w:val="000E36AA"/>
    <w:rsid w:val="000E3702"/>
    <w:rsid w:val="000E3E96"/>
    <w:rsid w:val="000E5A86"/>
    <w:rsid w:val="000F2505"/>
    <w:rsid w:val="000F2F07"/>
    <w:rsid w:val="000F3689"/>
    <w:rsid w:val="000F4583"/>
    <w:rsid w:val="000F47FA"/>
    <w:rsid w:val="00102555"/>
    <w:rsid w:val="00106211"/>
    <w:rsid w:val="00111F53"/>
    <w:rsid w:val="0012268A"/>
    <w:rsid w:val="00124CB4"/>
    <w:rsid w:val="00127D45"/>
    <w:rsid w:val="00134038"/>
    <w:rsid w:val="001352CB"/>
    <w:rsid w:val="0013674E"/>
    <w:rsid w:val="00137098"/>
    <w:rsid w:val="00137676"/>
    <w:rsid w:val="001427F9"/>
    <w:rsid w:val="00143B0A"/>
    <w:rsid w:val="00145EA2"/>
    <w:rsid w:val="001466FD"/>
    <w:rsid w:val="0014711D"/>
    <w:rsid w:val="001474B1"/>
    <w:rsid w:val="00150AFD"/>
    <w:rsid w:val="001543B1"/>
    <w:rsid w:val="001562F5"/>
    <w:rsid w:val="00157261"/>
    <w:rsid w:val="00160D07"/>
    <w:rsid w:val="001613B8"/>
    <w:rsid w:val="00161867"/>
    <w:rsid w:val="0016433E"/>
    <w:rsid w:val="00166170"/>
    <w:rsid w:val="00171EB0"/>
    <w:rsid w:val="00172443"/>
    <w:rsid w:val="001751C8"/>
    <w:rsid w:val="00177790"/>
    <w:rsid w:val="001810CE"/>
    <w:rsid w:val="00181759"/>
    <w:rsid w:val="00185677"/>
    <w:rsid w:val="00185E3A"/>
    <w:rsid w:val="00194FE4"/>
    <w:rsid w:val="001A07D5"/>
    <w:rsid w:val="001A1462"/>
    <w:rsid w:val="001A1D92"/>
    <w:rsid w:val="001A3820"/>
    <w:rsid w:val="001A45B4"/>
    <w:rsid w:val="001A504F"/>
    <w:rsid w:val="001A50FF"/>
    <w:rsid w:val="001A67D7"/>
    <w:rsid w:val="001A75AA"/>
    <w:rsid w:val="001B03C2"/>
    <w:rsid w:val="001B07C1"/>
    <w:rsid w:val="001B35AF"/>
    <w:rsid w:val="001B48C7"/>
    <w:rsid w:val="001B5672"/>
    <w:rsid w:val="001B67C2"/>
    <w:rsid w:val="001B67CC"/>
    <w:rsid w:val="001C0B15"/>
    <w:rsid w:val="001C3B49"/>
    <w:rsid w:val="001C4D16"/>
    <w:rsid w:val="001C5513"/>
    <w:rsid w:val="001D183B"/>
    <w:rsid w:val="001D37C8"/>
    <w:rsid w:val="001D4696"/>
    <w:rsid w:val="001E14F7"/>
    <w:rsid w:val="001E413B"/>
    <w:rsid w:val="001E5231"/>
    <w:rsid w:val="001E68B6"/>
    <w:rsid w:val="001E6D69"/>
    <w:rsid w:val="001F62DB"/>
    <w:rsid w:val="002023E4"/>
    <w:rsid w:val="00204DA3"/>
    <w:rsid w:val="0020506A"/>
    <w:rsid w:val="00206935"/>
    <w:rsid w:val="00211F3C"/>
    <w:rsid w:val="00214DFC"/>
    <w:rsid w:val="00215FF2"/>
    <w:rsid w:val="002174DF"/>
    <w:rsid w:val="00217902"/>
    <w:rsid w:val="00220D15"/>
    <w:rsid w:val="00220E99"/>
    <w:rsid w:val="002212BF"/>
    <w:rsid w:val="00221D97"/>
    <w:rsid w:val="00221FAB"/>
    <w:rsid w:val="0022427C"/>
    <w:rsid w:val="002251BE"/>
    <w:rsid w:val="002261F8"/>
    <w:rsid w:val="00226362"/>
    <w:rsid w:val="002268C2"/>
    <w:rsid w:val="00227FFE"/>
    <w:rsid w:val="00230C11"/>
    <w:rsid w:val="00231993"/>
    <w:rsid w:val="00233016"/>
    <w:rsid w:val="002349C3"/>
    <w:rsid w:val="00237B19"/>
    <w:rsid w:val="002426EE"/>
    <w:rsid w:val="00242798"/>
    <w:rsid w:val="00245F86"/>
    <w:rsid w:val="002461BF"/>
    <w:rsid w:val="002530CF"/>
    <w:rsid w:val="00254DDD"/>
    <w:rsid w:val="002559D2"/>
    <w:rsid w:val="0026247C"/>
    <w:rsid w:val="00265123"/>
    <w:rsid w:val="002665EA"/>
    <w:rsid w:val="00266F39"/>
    <w:rsid w:val="00274C20"/>
    <w:rsid w:val="002762BF"/>
    <w:rsid w:val="00276775"/>
    <w:rsid w:val="00276B9F"/>
    <w:rsid w:val="002825B9"/>
    <w:rsid w:val="002868B7"/>
    <w:rsid w:val="00287839"/>
    <w:rsid w:val="00295396"/>
    <w:rsid w:val="002A0EBF"/>
    <w:rsid w:val="002A13AE"/>
    <w:rsid w:val="002B2FD5"/>
    <w:rsid w:val="002B357D"/>
    <w:rsid w:val="002B449E"/>
    <w:rsid w:val="002B46C0"/>
    <w:rsid w:val="002B55C2"/>
    <w:rsid w:val="002B65CF"/>
    <w:rsid w:val="002B6AAC"/>
    <w:rsid w:val="002C0129"/>
    <w:rsid w:val="002C1255"/>
    <w:rsid w:val="002C2EE1"/>
    <w:rsid w:val="002C5702"/>
    <w:rsid w:val="002C611E"/>
    <w:rsid w:val="002D1537"/>
    <w:rsid w:val="002D1D65"/>
    <w:rsid w:val="002D2CF5"/>
    <w:rsid w:val="002D37AF"/>
    <w:rsid w:val="002D4B7F"/>
    <w:rsid w:val="002D5FD1"/>
    <w:rsid w:val="002D6577"/>
    <w:rsid w:val="002E0FB7"/>
    <w:rsid w:val="002E359A"/>
    <w:rsid w:val="002E3A45"/>
    <w:rsid w:val="002E3DCC"/>
    <w:rsid w:val="002E532B"/>
    <w:rsid w:val="002E7789"/>
    <w:rsid w:val="002F0CDC"/>
    <w:rsid w:val="002F10B4"/>
    <w:rsid w:val="002F55E4"/>
    <w:rsid w:val="002F5A16"/>
    <w:rsid w:val="002F6692"/>
    <w:rsid w:val="002F6D8D"/>
    <w:rsid w:val="00302D1F"/>
    <w:rsid w:val="003036C8"/>
    <w:rsid w:val="0030450F"/>
    <w:rsid w:val="0030475F"/>
    <w:rsid w:val="0030531A"/>
    <w:rsid w:val="0030613B"/>
    <w:rsid w:val="00306FA4"/>
    <w:rsid w:val="00307AD6"/>
    <w:rsid w:val="00310502"/>
    <w:rsid w:val="00312CF3"/>
    <w:rsid w:val="00313A1C"/>
    <w:rsid w:val="00316C0C"/>
    <w:rsid w:val="003209F5"/>
    <w:rsid w:val="00320ADF"/>
    <w:rsid w:val="00323C5B"/>
    <w:rsid w:val="00324535"/>
    <w:rsid w:val="0032552E"/>
    <w:rsid w:val="0032571A"/>
    <w:rsid w:val="00327A37"/>
    <w:rsid w:val="00330CDE"/>
    <w:rsid w:val="00333996"/>
    <w:rsid w:val="00334B06"/>
    <w:rsid w:val="0033513D"/>
    <w:rsid w:val="00340968"/>
    <w:rsid w:val="00345C28"/>
    <w:rsid w:val="003472D2"/>
    <w:rsid w:val="00350DBE"/>
    <w:rsid w:val="00352676"/>
    <w:rsid w:val="00352F5E"/>
    <w:rsid w:val="003535BA"/>
    <w:rsid w:val="0035391C"/>
    <w:rsid w:val="003610DF"/>
    <w:rsid w:val="003613E2"/>
    <w:rsid w:val="0036258B"/>
    <w:rsid w:val="00363CF7"/>
    <w:rsid w:val="00364A16"/>
    <w:rsid w:val="00372823"/>
    <w:rsid w:val="00372A0F"/>
    <w:rsid w:val="003754D2"/>
    <w:rsid w:val="00377185"/>
    <w:rsid w:val="003803EE"/>
    <w:rsid w:val="003811E8"/>
    <w:rsid w:val="00381698"/>
    <w:rsid w:val="00383D68"/>
    <w:rsid w:val="0038410C"/>
    <w:rsid w:val="0038551D"/>
    <w:rsid w:val="003866A2"/>
    <w:rsid w:val="00386823"/>
    <w:rsid w:val="00386AA6"/>
    <w:rsid w:val="003911AA"/>
    <w:rsid w:val="003915E8"/>
    <w:rsid w:val="00395110"/>
    <w:rsid w:val="00396A85"/>
    <w:rsid w:val="003A157F"/>
    <w:rsid w:val="003A32F8"/>
    <w:rsid w:val="003A6D5E"/>
    <w:rsid w:val="003B0AA0"/>
    <w:rsid w:val="003B290B"/>
    <w:rsid w:val="003B6604"/>
    <w:rsid w:val="003C391E"/>
    <w:rsid w:val="003C4E84"/>
    <w:rsid w:val="003C5223"/>
    <w:rsid w:val="003D129E"/>
    <w:rsid w:val="003D3A43"/>
    <w:rsid w:val="003D6170"/>
    <w:rsid w:val="003D7E8F"/>
    <w:rsid w:val="003E1409"/>
    <w:rsid w:val="003E17E5"/>
    <w:rsid w:val="003E4894"/>
    <w:rsid w:val="003E6443"/>
    <w:rsid w:val="003E676F"/>
    <w:rsid w:val="003F0D6B"/>
    <w:rsid w:val="003F22BE"/>
    <w:rsid w:val="003F3FE1"/>
    <w:rsid w:val="003F4908"/>
    <w:rsid w:val="00401C00"/>
    <w:rsid w:val="00402018"/>
    <w:rsid w:val="0040581A"/>
    <w:rsid w:val="00405C30"/>
    <w:rsid w:val="00406B60"/>
    <w:rsid w:val="00412D80"/>
    <w:rsid w:val="00416FE5"/>
    <w:rsid w:val="004174D5"/>
    <w:rsid w:val="00420460"/>
    <w:rsid w:val="00420AA8"/>
    <w:rsid w:val="00420C0F"/>
    <w:rsid w:val="00421AFF"/>
    <w:rsid w:val="00421F58"/>
    <w:rsid w:val="00422A3E"/>
    <w:rsid w:val="004230D6"/>
    <w:rsid w:val="00426CCD"/>
    <w:rsid w:val="00433A05"/>
    <w:rsid w:val="00435341"/>
    <w:rsid w:val="004375BA"/>
    <w:rsid w:val="0044379D"/>
    <w:rsid w:val="00445187"/>
    <w:rsid w:val="0044618E"/>
    <w:rsid w:val="00450589"/>
    <w:rsid w:val="00454FFE"/>
    <w:rsid w:val="0045564B"/>
    <w:rsid w:val="00456375"/>
    <w:rsid w:val="0045663F"/>
    <w:rsid w:val="00460D11"/>
    <w:rsid w:val="00461F63"/>
    <w:rsid w:val="00463986"/>
    <w:rsid w:val="00464570"/>
    <w:rsid w:val="00464F47"/>
    <w:rsid w:val="00465717"/>
    <w:rsid w:val="004663B5"/>
    <w:rsid w:val="00466AC1"/>
    <w:rsid w:val="004714C1"/>
    <w:rsid w:val="00471594"/>
    <w:rsid w:val="00471B41"/>
    <w:rsid w:val="00472BE0"/>
    <w:rsid w:val="00476DA6"/>
    <w:rsid w:val="0048006C"/>
    <w:rsid w:val="00481AE6"/>
    <w:rsid w:val="00484B81"/>
    <w:rsid w:val="00487F1E"/>
    <w:rsid w:val="00491F64"/>
    <w:rsid w:val="00492070"/>
    <w:rsid w:val="00496AD4"/>
    <w:rsid w:val="0049720C"/>
    <w:rsid w:val="00497E56"/>
    <w:rsid w:val="004A32A1"/>
    <w:rsid w:val="004A6F9E"/>
    <w:rsid w:val="004A7B4B"/>
    <w:rsid w:val="004B0C68"/>
    <w:rsid w:val="004B1AA5"/>
    <w:rsid w:val="004B26FE"/>
    <w:rsid w:val="004B2AB8"/>
    <w:rsid w:val="004B385B"/>
    <w:rsid w:val="004B708D"/>
    <w:rsid w:val="004C1B52"/>
    <w:rsid w:val="004C20C2"/>
    <w:rsid w:val="004C3A4D"/>
    <w:rsid w:val="004C49C1"/>
    <w:rsid w:val="004D0715"/>
    <w:rsid w:val="004D1821"/>
    <w:rsid w:val="004D45C1"/>
    <w:rsid w:val="004D539F"/>
    <w:rsid w:val="004D5D0E"/>
    <w:rsid w:val="004E1FD3"/>
    <w:rsid w:val="004E225E"/>
    <w:rsid w:val="004E5AE6"/>
    <w:rsid w:val="004E5FF7"/>
    <w:rsid w:val="004F2919"/>
    <w:rsid w:val="004F653C"/>
    <w:rsid w:val="004F6627"/>
    <w:rsid w:val="00500AD4"/>
    <w:rsid w:val="005025C4"/>
    <w:rsid w:val="0050363B"/>
    <w:rsid w:val="00503954"/>
    <w:rsid w:val="00504DED"/>
    <w:rsid w:val="00510517"/>
    <w:rsid w:val="005113E1"/>
    <w:rsid w:val="0051266A"/>
    <w:rsid w:val="00512813"/>
    <w:rsid w:val="00512B4D"/>
    <w:rsid w:val="00516D14"/>
    <w:rsid w:val="00521389"/>
    <w:rsid w:val="005241FC"/>
    <w:rsid w:val="005248A8"/>
    <w:rsid w:val="00526E6B"/>
    <w:rsid w:val="00531A6E"/>
    <w:rsid w:val="005349CA"/>
    <w:rsid w:val="005350FB"/>
    <w:rsid w:val="005429CF"/>
    <w:rsid w:val="00547864"/>
    <w:rsid w:val="00550062"/>
    <w:rsid w:val="00550DB3"/>
    <w:rsid w:val="005518D3"/>
    <w:rsid w:val="005545AE"/>
    <w:rsid w:val="00557B04"/>
    <w:rsid w:val="00570556"/>
    <w:rsid w:val="00571707"/>
    <w:rsid w:val="005717C0"/>
    <w:rsid w:val="005740CC"/>
    <w:rsid w:val="00574528"/>
    <w:rsid w:val="00574675"/>
    <w:rsid w:val="00574C1F"/>
    <w:rsid w:val="005760E0"/>
    <w:rsid w:val="005762FA"/>
    <w:rsid w:val="005768EC"/>
    <w:rsid w:val="005803AF"/>
    <w:rsid w:val="00580D11"/>
    <w:rsid w:val="00580F4A"/>
    <w:rsid w:val="00580F86"/>
    <w:rsid w:val="00581156"/>
    <w:rsid w:val="00581BA2"/>
    <w:rsid w:val="005841F0"/>
    <w:rsid w:val="00586E5C"/>
    <w:rsid w:val="00586F19"/>
    <w:rsid w:val="005909F7"/>
    <w:rsid w:val="00591C79"/>
    <w:rsid w:val="00592F36"/>
    <w:rsid w:val="0059397D"/>
    <w:rsid w:val="005945FB"/>
    <w:rsid w:val="00596858"/>
    <w:rsid w:val="005A1C61"/>
    <w:rsid w:val="005A246C"/>
    <w:rsid w:val="005A26B6"/>
    <w:rsid w:val="005A3244"/>
    <w:rsid w:val="005A4DFB"/>
    <w:rsid w:val="005A5906"/>
    <w:rsid w:val="005A62C0"/>
    <w:rsid w:val="005B0E3A"/>
    <w:rsid w:val="005B3020"/>
    <w:rsid w:val="005B34D3"/>
    <w:rsid w:val="005B3FB1"/>
    <w:rsid w:val="005B45C4"/>
    <w:rsid w:val="005B4B2E"/>
    <w:rsid w:val="005B4D56"/>
    <w:rsid w:val="005C126F"/>
    <w:rsid w:val="005C1399"/>
    <w:rsid w:val="005C234B"/>
    <w:rsid w:val="005C4675"/>
    <w:rsid w:val="005C5816"/>
    <w:rsid w:val="005C7390"/>
    <w:rsid w:val="005C7BA1"/>
    <w:rsid w:val="005D0F7C"/>
    <w:rsid w:val="005D2856"/>
    <w:rsid w:val="005D7CE0"/>
    <w:rsid w:val="005E2474"/>
    <w:rsid w:val="005E2BC6"/>
    <w:rsid w:val="005E60CC"/>
    <w:rsid w:val="005E7327"/>
    <w:rsid w:val="005F071D"/>
    <w:rsid w:val="005F10DB"/>
    <w:rsid w:val="005F3655"/>
    <w:rsid w:val="005F377E"/>
    <w:rsid w:val="005F7AD2"/>
    <w:rsid w:val="00601563"/>
    <w:rsid w:val="00601660"/>
    <w:rsid w:val="00602FAE"/>
    <w:rsid w:val="00612C9D"/>
    <w:rsid w:val="00613E54"/>
    <w:rsid w:val="00616E91"/>
    <w:rsid w:val="00616F7E"/>
    <w:rsid w:val="00621E6E"/>
    <w:rsid w:val="0062323D"/>
    <w:rsid w:val="00627728"/>
    <w:rsid w:val="00630F22"/>
    <w:rsid w:val="00631061"/>
    <w:rsid w:val="00632303"/>
    <w:rsid w:val="00632791"/>
    <w:rsid w:val="006364CF"/>
    <w:rsid w:val="00636BF2"/>
    <w:rsid w:val="00637663"/>
    <w:rsid w:val="00637C0B"/>
    <w:rsid w:val="00640005"/>
    <w:rsid w:val="006402B8"/>
    <w:rsid w:val="00642AA6"/>
    <w:rsid w:val="006432F1"/>
    <w:rsid w:val="006440FB"/>
    <w:rsid w:val="006473C5"/>
    <w:rsid w:val="0065135B"/>
    <w:rsid w:val="006525A8"/>
    <w:rsid w:val="00660A09"/>
    <w:rsid w:val="00660F58"/>
    <w:rsid w:val="006625DD"/>
    <w:rsid w:val="00662852"/>
    <w:rsid w:val="00663002"/>
    <w:rsid w:val="006660CD"/>
    <w:rsid w:val="006720CD"/>
    <w:rsid w:val="00672134"/>
    <w:rsid w:val="006724B4"/>
    <w:rsid w:val="00672C3E"/>
    <w:rsid w:val="00677AA4"/>
    <w:rsid w:val="00681334"/>
    <w:rsid w:val="00681BDF"/>
    <w:rsid w:val="006837A6"/>
    <w:rsid w:val="00687868"/>
    <w:rsid w:val="006950E4"/>
    <w:rsid w:val="00695ECF"/>
    <w:rsid w:val="006A3CDF"/>
    <w:rsid w:val="006A414C"/>
    <w:rsid w:val="006A41C5"/>
    <w:rsid w:val="006A4C09"/>
    <w:rsid w:val="006B571B"/>
    <w:rsid w:val="006C303C"/>
    <w:rsid w:val="006C35BE"/>
    <w:rsid w:val="006C5AAE"/>
    <w:rsid w:val="006C756C"/>
    <w:rsid w:val="006D10AB"/>
    <w:rsid w:val="006D2040"/>
    <w:rsid w:val="006D278D"/>
    <w:rsid w:val="006D29FF"/>
    <w:rsid w:val="006D3E71"/>
    <w:rsid w:val="006D5F30"/>
    <w:rsid w:val="006E28D3"/>
    <w:rsid w:val="006E2F59"/>
    <w:rsid w:val="006E4C67"/>
    <w:rsid w:val="006E7238"/>
    <w:rsid w:val="006F022A"/>
    <w:rsid w:val="006F3592"/>
    <w:rsid w:val="006F4EF4"/>
    <w:rsid w:val="006F515E"/>
    <w:rsid w:val="006F5C15"/>
    <w:rsid w:val="006F7475"/>
    <w:rsid w:val="00700001"/>
    <w:rsid w:val="007014F8"/>
    <w:rsid w:val="0070206E"/>
    <w:rsid w:val="00703A95"/>
    <w:rsid w:val="007052F6"/>
    <w:rsid w:val="00707E3E"/>
    <w:rsid w:val="00715592"/>
    <w:rsid w:val="00715F8B"/>
    <w:rsid w:val="007161E8"/>
    <w:rsid w:val="0072205F"/>
    <w:rsid w:val="00722F66"/>
    <w:rsid w:val="00723606"/>
    <w:rsid w:val="00725847"/>
    <w:rsid w:val="00731D21"/>
    <w:rsid w:val="007322B3"/>
    <w:rsid w:val="00733598"/>
    <w:rsid w:val="00733AD0"/>
    <w:rsid w:val="007344D6"/>
    <w:rsid w:val="0073459C"/>
    <w:rsid w:val="00736F2F"/>
    <w:rsid w:val="00740855"/>
    <w:rsid w:val="00740E27"/>
    <w:rsid w:val="00740F88"/>
    <w:rsid w:val="007424BC"/>
    <w:rsid w:val="00743E04"/>
    <w:rsid w:val="00744E1D"/>
    <w:rsid w:val="00745140"/>
    <w:rsid w:val="007451F0"/>
    <w:rsid w:val="0074568F"/>
    <w:rsid w:val="00750122"/>
    <w:rsid w:val="00751422"/>
    <w:rsid w:val="00752D58"/>
    <w:rsid w:val="00753613"/>
    <w:rsid w:val="00753E81"/>
    <w:rsid w:val="007540B8"/>
    <w:rsid w:val="007558C9"/>
    <w:rsid w:val="00756E72"/>
    <w:rsid w:val="007614B5"/>
    <w:rsid w:val="007615E5"/>
    <w:rsid w:val="00762972"/>
    <w:rsid w:val="00763E0D"/>
    <w:rsid w:val="0076463D"/>
    <w:rsid w:val="00765973"/>
    <w:rsid w:val="007663F6"/>
    <w:rsid w:val="00766483"/>
    <w:rsid w:val="007669F0"/>
    <w:rsid w:val="00767363"/>
    <w:rsid w:val="007678CF"/>
    <w:rsid w:val="007702F9"/>
    <w:rsid w:val="00771EA2"/>
    <w:rsid w:val="00777247"/>
    <w:rsid w:val="0079063C"/>
    <w:rsid w:val="007938C3"/>
    <w:rsid w:val="00793953"/>
    <w:rsid w:val="007A076E"/>
    <w:rsid w:val="007A1761"/>
    <w:rsid w:val="007A21CC"/>
    <w:rsid w:val="007B0AE6"/>
    <w:rsid w:val="007B26EA"/>
    <w:rsid w:val="007B2F22"/>
    <w:rsid w:val="007B4E09"/>
    <w:rsid w:val="007B736B"/>
    <w:rsid w:val="007C6E35"/>
    <w:rsid w:val="007D2885"/>
    <w:rsid w:val="007D5D59"/>
    <w:rsid w:val="007D6AB3"/>
    <w:rsid w:val="007D7891"/>
    <w:rsid w:val="007E0724"/>
    <w:rsid w:val="007E40E3"/>
    <w:rsid w:val="007E6689"/>
    <w:rsid w:val="007E7724"/>
    <w:rsid w:val="007F0D29"/>
    <w:rsid w:val="007F1771"/>
    <w:rsid w:val="007F3874"/>
    <w:rsid w:val="007F471A"/>
    <w:rsid w:val="007F54B2"/>
    <w:rsid w:val="00802237"/>
    <w:rsid w:val="00802DA2"/>
    <w:rsid w:val="008038A8"/>
    <w:rsid w:val="008043F0"/>
    <w:rsid w:val="00804F38"/>
    <w:rsid w:val="00806A1A"/>
    <w:rsid w:val="00810CC6"/>
    <w:rsid w:val="00810F99"/>
    <w:rsid w:val="008205BF"/>
    <w:rsid w:val="008208D5"/>
    <w:rsid w:val="0082437B"/>
    <w:rsid w:val="00834C16"/>
    <w:rsid w:val="00836BCB"/>
    <w:rsid w:val="00842080"/>
    <w:rsid w:val="00842125"/>
    <w:rsid w:val="008430FB"/>
    <w:rsid w:val="00844D35"/>
    <w:rsid w:val="00847588"/>
    <w:rsid w:val="008511F5"/>
    <w:rsid w:val="00854038"/>
    <w:rsid w:val="0085671D"/>
    <w:rsid w:val="008605F2"/>
    <w:rsid w:val="0086567F"/>
    <w:rsid w:val="008659A5"/>
    <w:rsid w:val="00866AA5"/>
    <w:rsid w:val="00871B3F"/>
    <w:rsid w:val="00871DE4"/>
    <w:rsid w:val="00872DD4"/>
    <w:rsid w:val="00875948"/>
    <w:rsid w:val="00881A94"/>
    <w:rsid w:val="00883CAF"/>
    <w:rsid w:val="00886267"/>
    <w:rsid w:val="00887B54"/>
    <w:rsid w:val="00892E94"/>
    <w:rsid w:val="008936D4"/>
    <w:rsid w:val="0089454D"/>
    <w:rsid w:val="008A21C6"/>
    <w:rsid w:val="008A2930"/>
    <w:rsid w:val="008A2D73"/>
    <w:rsid w:val="008A3D67"/>
    <w:rsid w:val="008A47D6"/>
    <w:rsid w:val="008A7150"/>
    <w:rsid w:val="008A7D86"/>
    <w:rsid w:val="008B1852"/>
    <w:rsid w:val="008B2944"/>
    <w:rsid w:val="008B3C79"/>
    <w:rsid w:val="008B3EC1"/>
    <w:rsid w:val="008B4974"/>
    <w:rsid w:val="008B5511"/>
    <w:rsid w:val="008B5589"/>
    <w:rsid w:val="008B5A0B"/>
    <w:rsid w:val="008B70B2"/>
    <w:rsid w:val="008B7991"/>
    <w:rsid w:val="008C0D2B"/>
    <w:rsid w:val="008C328F"/>
    <w:rsid w:val="008C4B98"/>
    <w:rsid w:val="008C7656"/>
    <w:rsid w:val="008D1CC7"/>
    <w:rsid w:val="008D2CDF"/>
    <w:rsid w:val="008D4124"/>
    <w:rsid w:val="008D6231"/>
    <w:rsid w:val="008E03BB"/>
    <w:rsid w:val="008E1A9B"/>
    <w:rsid w:val="008E2B87"/>
    <w:rsid w:val="008E315F"/>
    <w:rsid w:val="008E34D8"/>
    <w:rsid w:val="008E5647"/>
    <w:rsid w:val="008E7198"/>
    <w:rsid w:val="008F179A"/>
    <w:rsid w:val="008F1B19"/>
    <w:rsid w:val="008F37FE"/>
    <w:rsid w:val="008F4C8F"/>
    <w:rsid w:val="008F4D42"/>
    <w:rsid w:val="008F5ECA"/>
    <w:rsid w:val="009023DC"/>
    <w:rsid w:val="0090338D"/>
    <w:rsid w:val="0090594D"/>
    <w:rsid w:val="00905DFC"/>
    <w:rsid w:val="00906A39"/>
    <w:rsid w:val="00907395"/>
    <w:rsid w:val="00911534"/>
    <w:rsid w:val="00911B1B"/>
    <w:rsid w:val="009121B5"/>
    <w:rsid w:val="00913614"/>
    <w:rsid w:val="00914F36"/>
    <w:rsid w:val="00916CBA"/>
    <w:rsid w:val="00920977"/>
    <w:rsid w:val="0092431F"/>
    <w:rsid w:val="0092577E"/>
    <w:rsid w:val="00927772"/>
    <w:rsid w:val="009349B4"/>
    <w:rsid w:val="00940013"/>
    <w:rsid w:val="009404AD"/>
    <w:rsid w:val="0094051B"/>
    <w:rsid w:val="0094241E"/>
    <w:rsid w:val="00943CE0"/>
    <w:rsid w:val="00943F65"/>
    <w:rsid w:val="00944228"/>
    <w:rsid w:val="00946D34"/>
    <w:rsid w:val="00951F96"/>
    <w:rsid w:val="0095633F"/>
    <w:rsid w:val="00960577"/>
    <w:rsid w:val="00962386"/>
    <w:rsid w:val="009629B3"/>
    <w:rsid w:val="00964164"/>
    <w:rsid w:val="00972DA2"/>
    <w:rsid w:val="00974684"/>
    <w:rsid w:val="00976CC9"/>
    <w:rsid w:val="00983C74"/>
    <w:rsid w:val="00984518"/>
    <w:rsid w:val="00984D6E"/>
    <w:rsid w:val="00985BDF"/>
    <w:rsid w:val="00985F6B"/>
    <w:rsid w:val="009863E7"/>
    <w:rsid w:val="00986E84"/>
    <w:rsid w:val="00990303"/>
    <w:rsid w:val="00994D99"/>
    <w:rsid w:val="00995904"/>
    <w:rsid w:val="00996C16"/>
    <w:rsid w:val="00996D7B"/>
    <w:rsid w:val="009A50CF"/>
    <w:rsid w:val="009B1DF9"/>
    <w:rsid w:val="009B2F9D"/>
    <w:rsid w:val="009B3365"/>
    <w:rsid w:val="009B7195"/>
    <w:rsid w:val="009B7697"/>
    <w:rsid w:val="009B7B00"/>
    <w:rsid w:val="009C39A5"/>
    <w:rsid w:val="009C4988"/>
    <w:rsid w:val="009C7729"/>
    <w:rsid w:val="009D0FC4"/>
    <w:rsid w:val="009D22A7"/>
    <w:rsid w:val="009D24BC"/>
    <w:rsid w:val="009D78A5"/>
    <w:rsid w:val="009E1F03"/>
    <w:rsid w:val="009E3056"/>
    <w:rsid w:val="009E34F8"/>
    <w:rsid w:val="009E797C"/>
    <w:rsid w:val="009F1D59"/>
    <w:rsid w:val="009F3341"/>
    <w:rsid w:val="009F37A2"/>
    <w:rsid w:val="009F5648"/>
    <w:rsid w:val="009F5DFE"/>
    <w:rsid w:val="00A01008"/>
    <w:rsid w:val="00A05A88"/>
    <w:rsid w:val="00A05F64"/>
    <w:rsid w:val="00A073CC"/>
    <w:rsid w:val="00A11B0D"/>
    <w:rsid w:val="00A12869"/>
    <w:rsid w:val="00A129D3"/>
    <w:rsid w:val="00A13AB4"/>
    <w:rsid w:val="00A14183"/>
    <w:rsid w:val="00A1525D"/>
    <w:rsid w:val="00A15E98"/>
    <w:rsid w:val="00A17084"/>
    <w:rsid w:val="00A17365"/>
    <w:rsid w:val="00A201C2"/>
    <w:rsid w:val="00A23B3B"/>
    <w:rsid w:val="00A23FCC"/>
    <w:rsid w:val="00A245E3"/>
    <w:rsid w:val="00A2540F"/>
    <w:rsid w:val="00A26D2D"/>
    <w:rsid w:val="00A27ED3"/>
    <w:rsid w:val="00A3050D"/>
    <w:rsid w:val="00A31D40"/>
    <w:rsid w:val="00A35A07"/>
    <w:rsid w:val="00A35D67"/>
    <w:rsid w:val="00A375A2"/>
    <w:rsid w:val="00A405D8"/>
    <w:rsid w:val="00A40CFF"/>
    <w:rsid w:val="00A41003"/>
    <w:rsid w:val="00A4207B"/>
    <w:rsid w:val="00A44C55"/>
    <w:rsid w:val="00A525F6"/>
    <w:rsid w:val="00A55709"/>
    <w:rsid w:val="00A55A15"/>
    <w:rsid w:val="00A660DD"/>
    <w:rsid w:val="00A72349"/>
    <w:rsid w:val="00A72F75"/>
    <w:rsid w:val="00A74C2E"/>
    <w:rsid w:val="00A771E6"/>
    <w:rsid w:val="00A816D6"/>
    <w:rsid w:val="00A81875"/>
    <w:rsid w:val="00A857BB"/>
    <w:rsid w:val="00A85965"/>
    <w:rsid w:val="00A86D6E"/>
    <w:rsid w:val="00A90376"/>
    <w:rsid w:val="00AA566F"/>
    <w:rsid w:val="00AA6498"/>
    <w:rsid w:val="00AA6C3C"/>
    <w:rsid w:val="00AA72D8"/>
    <w:rsid w:val="00AB05B1"/>
    <w:rsid w:val="00AB097C"/>
    <w:rsid w:val="00AB301F"/>
    <w:rsid w:val="00AB3188"/>
    <w:rsid w:val="00AB3A94"/>
    <w:rsid w:val="00AB4445"/>
    <w:rsid w:val="00AB4C82"/>
    <w:rsid w:val="00AB5FAC"/>
    <w:rsid w:val="00AC08CF"/>
    <w:rsid w:val="00AC0A62"/>
    <w:rsid w:val="00AC3FF8"/>
    <w:rsid w:val="00AC4288"/>
    <w:rsid w:val="00AC48AD"/>
    <w:rsid w:val="00AC4975"/>
    <w:rsid w:val="00AC7FF9"/>
    <w:rsid w:val="00AD04E2"/>
    <w:rsid w:val="00AD0B4E"/>
    <w:rsid w:val="00AD34FF"/>
    <w:rsid w:val="00AD645F"/>
    <w:rsid w:val="00AD64A0"/>
    <w:rsid w:val="00AD7F4C"/>
    <w:rsid w:val="00AE13D9"/>
    <w:rsid w:val="00AE158D"/>
    <w:rsid w:val="00AE3BE6"/>
    <w:rsid w:val="00AE6443"/>
    <w:rsid w:val="00AE750E"/>
    <w:rsid w:val="00AF1642"/>
    <w:rsid w:val="00AF2FA9"/>
    <w:rsid w:val="00AF517C"/>
    <w:rsid w:val="00AF5376"/>
    <w:rsid w:val="00AF5C1B"/>
    <w:rsid w:val="00AF60AB"/>
    <w:rsid w:val="00AF6858"/>
    <w:rsid w:val="00B008CA"/>
    <w:rsid w:val="00B014E6"/>
    <w:rsid w:val="00B105B5"/>
    <w:rsid w:val="00B1159F"/>
    <w:rsid w:val="00B232CA"/>
    <w:rsid w:val="00B25C10"/>
    <w:rsid w:val="00B2627C"/>
    <w:rsid w:val="00B26403"/>
    <w:rsid w:val="00B26513"/>
    <w:rsid w:val="00B27A54"/>
    <w:rsid w:val="00B3005E"/>
    <w:rsid w:val="00B342F6"/>
    <w:rsid w:val="00B354E9"/>
    <w:rsid w:val="00B4175A"/>
    <w:rsid w:val="00B43BE6"/>
    <w:rsid w:val="00B44A76"/>
    <w:rsid w:val="00B4694B"/>
    <w:rsid w:val="00B47BDA"/>
    <w:rsid w:val="00B54527"/>
    <w:rsid w:val="00B54CBE"/>
    <w:rsid w:val="00B56DD8"/>
    <w:rsid w:val="00B6111E"/>
    <w:rsid w:val="00B628BF"/>
    <w:rsid w:val="00B6446E"/>
    <w:rsid w:val="00B67E80"/>
    <w:rsid w:val="00B71671"/>
    <w:rsid w:val="00B71722"/>
    <w:rsid w:val="00B73BD3"/>
    <w:rsid w:val="00B740BB"/>
    <w:rsid w:val="00B744D9"/>
    <w:rsid w:val="00B779C4"/>
    <w:rsid w:val="00B77BCF"/>
    <w:rsid w:val="00B77ED0"/>
    <w:rsid w:val="00B8127C"/>
    <w:rsid w:val="00B81714"/>
    <w:rsid w:val="00B81DB4"/>
    <w:rsid w:val="00B83A2C"/>
    <w:rsid w:val="00B870CA"/>
    <w:rsid w:val="00B9403C"/>
    <w:rsid w:val="00B95545"/>
    <w:rsid w:val="00BA0095"/>
    <w:rsid w:val="00BA0954"/>
    <w:rsid w:val="00BA110D"/>
    <w:rsid w:val="00BA2C21"/>
    <w:rsid w:val="00BA4829"/>
    <w:rsid w:val="00BA7B86"/>
    <w:rsid w:val="00BB1C13"/>
    <w:rsid w:val="00BB3F9C"/>
    <w:rsid w:val="00BB4578"/>
    <w:rsid w:val="00BC095C"/>
    <w:rsid w:val="00BC0E09"/>
    <w:rsid w:val="00BC0F67"/>
    <w:rsid w:val="00BC1AE1"/>
    <w:rsid w:val="00BC498C"/>
    <w:rsid w:val="00BC4D13"/>
    <w:rsid w:val="00BC55F9"/>
    <w:rsid w:val="00BC6027"/>
    <w:rsid w:val="00BD2362"/>
    <w:rsid w:val="00BD23A8"/>
    <w:rsid w:val="00BE02E6"/>
    <w:rsid w:val="00BE0675"/>
    <w:rsid w:val="00BE19A6"/>
    <w:rsid w:val="00BE1C0D"/>
    <w:rsid w:val="00BE406F"/>
    <w:rsid w:val="00BE520D"/>
    <w:rsid w:val="00BE7C11"/>
    <w:rsid w:val="00BF0DC5"/>
    <w:rsid w:val="00BF283D"/>
    <w:rsid w:val="00BF45A4"/>
    <w:rsid w:val="00BF486A"/>
    <w:rsid w:val="00BF6F05"/>
    <w:rsid w:val="00C00EFC"/>
    <w:rsid w:val="00C04366"/>
    <w:rsid w:val="00C0740F"/>
    <w:rsid w:val="00C0748D"/>
    <w:rsid w:val="00C07623"/>
    <w:rsid w:val="00C146E3"/>
    <w:rsid w:val="00C1513D"/>
    <w:rsid w:val="00C158AC"/>
    <w:rsid w:val="00C219A2"/>
    <w:rsid w:val="00C2559F"/>
    <w:rsid w:val="00C32B4A"/>
    <w:rsid w:val="00C32F4F"/>
    <w:rsid w:val="00C33435"/>
    <w:rsid w:val="00C33C49"/>
    <w:rsid w:val="00C3559F"/>
    <w:rsid w:val="00C4102B"/>
    <w:rsid w:val="00C4259B"/>
    <w:rsid w:val="00C427E2"/>
    <w:rsid w:val="00C4318D"/>
    <w:rsid w:val="00C431C1"/>
    <w:rsid w:val="00C557F0"/>
    <w:rsid w:val="00C56BE8"/>
    <w:rsid w:val="00C60576"/>
    <w:rsid w:val="00C62D8A"/>
    <w:rsid w:val="00C63043"/>
    <w:rsid w:val="00C7017B"/>
    <w:rsid w:val="00C708F2"/>
    <w:rsid w:val="00C71D62"/>
    <w:rsid w:val="00C72551"/>
    <w:rsid w:val="00C8049C"/>
    <w:rsid w:val="00C87852"/>
    <w:rsid w:val="00C9102A"/>
    <w:rsid w:val="00C922E6"/>
    <w:rsid w:val="00C92E2C"/>
    <w:rsid w:val="00C943EF"/>
    <w:rsid w:val="00C95C83"/>
    <w:rsid w:val="00C97215"/>
    <w:rsid w:val="00CA06CA"/>
    <w:rsid w:val="00CA0738"/>
    <w:rsid w:val="00CA1A99"/>
    <w:rsid w:val="00CA3B17"/>
    <w:rsid w:val="00CA4559"/>
    <w:rsid w:val="00CA5865"/>
    <w:rsid w:val="00CA7CE9"/>
    <w:rsid w:val="00CB283B"/>
    <w:rsid w:val="00CB47BF"/>
    <w:rsid w:val="00CB6456"/>
    <w:rsid w:val="00CB708E"/>
    <w:rsid w:val="00CC20F3"/>
    <w:rsid w:val="00CC6C33"/>
    <w:rsid w:val="00CD09CC"/>
    <w:rsid w:val="00CD5AB3"/>
    <w:rsid w:val="00CD78F3"/>
    <w:rsid w:val="00CD7B1C"/>
    <w:rsid w:val="00CE0D5D"/>
    <w:rsid w:val="00CE0DAC"/>
    <w:rsid w:val="00CE359C"/>
    <w:rsid w:val="00CE698E"/>
    <w:rsid w:val="00CF23A7"/>
    <w:rsid w:val="00CF34EC"/>
    <w:rsid w:val="00CF43A0"/>
    <w:rsid w:val="00CF49E5"/>
    <w:rsid w:val="00CF4A4A"/>
    <w:rsid w:val="00CF5087"/>
    <w:rsid w:val="00CF5941"/>
    <w:rsid w:val="00CF7164"/>
    <w:rsid w:val="00D01A33"/>
    <w:rsid w:val="00D03472"/>
    <w:rsid w:val="00D034D9"/>
    <w:rsid w:val="00D10C29"/>
    <w:rsid w:val="00D17A44"/>
    <w:rsid w:val="00D23676"/>
    <w:rsid w:val="00D23DF9"/>
    <w:rsid w:val="00D24829"/>
    <w:rsid w:val="00D24FAC"/>
    <w:rsid w:val="00D334ED"/>
    <w:rsid w:val="00D33B31"/>
    <w:rsid w:val="00D34559"/>
    <w:rsid w:val="00D350CB"/>
    <w:rsid w:val="00D35E29"/>
    <w:rsid w:val="00D42131"/>
    <w:rsid w:val="00D43534"/>
    <w:rsid w:val="00D452D8"/>
    <w:rsid w:val="00D47141"/>
    <w:rsid w:val="00D50833"/>
    <w:rsid w:val="00D51F9D"/>
    <w:rsid w:val="00D5295D"/>
    <w:rsid w:val="00D52A40"/>
    <w:rsid w:val="00D52B9B"/>
    <w:rsid w:val="00D52C0E"/>
    <w:rsid w:val="00D55A10"/>
    <w:rsid w:val="00D55D7B"/>
    <w:rsid w:val="00D60862"/>
    <w:rsid w:val="00D62700"/>
    <w:rsid w:val="00D6298F"/>
    <w:rsid w:val="00D73B78"/>
    <w:rsid w:val="00D755C9"/>
    <w:rsid w:val="00D757BE"/>
    <w:rsid w:val="00D7627A"/>
    <w:rsid w:val="00D81026"/>
    <w:rsid w:val="00D8420A"/>
    <w:rsid w:val="00D84C9B"/>
    <w:rsid w:val="00D90927"/>
    <w:rsid w:val="00D91981"/>
    <w:rsid w:val="00D9313F"/>
    <w:rsid w:val="00DA4664"/>
    <w:rsid w:val="00DA5B8E"/>
    <w:rsid w:val="00DB05A2"/>
    <w:rsid w:val="00DB162D"/>
    <w:rsid w:val="00DB243A"/>
    <w:rsid w:val="00DB2AA4"/>
    <w:rsid w:val="00DB393F"/>
    <w:rsid w:val="00DB616F"/>
    <w:rsid w:val="00DB62D0"/>
    <w:rsid w:val="00DB6B08"/>
    <w:rsid w:val="00DB7490"/>
    <w:rsid w:val="00DB7B67"/>
    <w:rsid w:val="00DC3B9B"/>
    <w:rsid w:val="00DC5A47"/>
    <w:rsid w:val="00DC69C8"/>
    <w:rsid w:val="00DD134A"/>
    <w:rsid w:val="00DD247C"/>
    <w:rsid w:val="00DD60BF"/>
    <w:rsid w:val="00DD7579"/>
    <w:rsid w:val="00DE2093"/>
    <w:rsid w:val="00DE23D3"/>
    <w:rsid w:val="00DE30E1"/>
    <w:rsid w:val="00DE57BA"/>
    <w:rsid w:val="00DE5AA4"/>
    <w:rsid w:val="00DF3803"/>
    <w:rsid w:val="00DF5969"/>
    <w:rsid w:val="00DF59D3"/>
    <w:rsid w:val="00E01FEF"/>
    <w:rsid w:val="00E05221"/>
    <w:rsid w:val="00E05590"/>
    <w:rsid w:val="00E05C54"/>
    <w:rsid w:val="00E07A5D"/>
    <w:rsid w:val="00E07B9A"/>
    <w:rsid w:val="00E108DB"/>
    <w:rsid w:val="00E123D6"/>
    <w:rsid w:val="00E1274E"/>
    <w:rsid w:val="00E17E78"/>
    <w:rsid w:val="00E22213"/>
    <w:rsid w:val="00E2434B"/>
    <w:rsid w:val="00E263A8"/>
    <w:rsid w:val="00E304C2"/>
    <w:rsid w:val="00E31BF3"/>
    <w:rsid w:val="00E32280"/>
    <w:rsid w:val="00E3277A"/>
    <w:rsid w:val="00E33640"/>
    <w:rsid w:val="00E34776"/>
    <w:rsid w:val="00E35BBA"/>
    <w:rsid w:val="00E36194"/>
    <w:rsid w:val="00E372B7"/>
    <w:rsid w:val="00E40900"/>
    <w:rsid w:val="00E41B34"/>
    <w:rsid w:val="00E43D06"/>
    <w:rsid w:val="00E45371"/>
    <w:rsid w:val="00E453A7"/>
    <w:rsid w:val="00E46F79"/>
    <w:rsid w:val="00E4752B"/>
    <w:rsid w:val="00E50BC7"/>
    <w:rsid w:val="00E51066"/>
    <w:rsid w:val="00E53FD7"/>
    <w:rsid w:val="00E55DA7"/>
    <w:rsid w:val="00E60002"/>
    <w:rsid w:val="00E63BA9"/>
    <w:rsid w:val="00E64E16"/>
    <w:rsid w:val="00E669F5"/>
    <w:rsid w:val="00E706EC"/>
    <w:rsid w:val="00E725C6"/>
    <w:rsid w:val="00E75808"/>
    <w:rsid w:val="00E7695C"/>
    <w:rsid w:val="00E8237F"/>
    <w:rsid w:val="00E872DA"/>
    <w:rsid w:val="00E911C5"/>
    <w:rsid w:val="00E96720"/>
    <w:rsid w:val="00EA057E"/>
    <w:rsid w:val="00EA471F"/>
    <w:rsid w:val="00EA5FA0"/>
    <w:rsid w:val="00EB2078"/>
    <w:rsid w:val="00EB4AF8"/>
    <w:rsid w:val="00EB5098"/>
    <w:rsid w:val="00EB5A0B"/>
    <w:rsid w:val="00EB5B38"/>
    <w:rsid w:val="00EB5DF2"/>
    <w:rsid w:val="00EB5F02"/>
    <w:rsid w:val="00EB6091"/>
    <w:rsid w:val="00EB610D"/>
    <w:rsid w:val="00EB74DB"/>
    <w:rsid w:val="00EB7818"/>
    <w:rsid w:val="00EC0C9B"/>
    <w:rsid w:val="00EC0E97"/>
    <w:rsid w:val="00EC552F"/>
    <w:rsid w:val="00ED23CA"/>
    <w:rsid w:val="00ED254B"/>
    <w:rsid w:val="00ED6055"/>
    <w:rsid w:val="00ED6BE8"/>
    <w:rsid w:val="00EE13F4"/>
    <w:rsid w:val="00EE5C99"/>
    <w:rsid w:val="00EE660B"/>
    <w:rsid w:val="00EF02A9"/>
    <w:rsid w:val="00EF1CA9"/>
    <w:rsid w:val="00EF3C49"/>
    <w:rsid w:val="00EF42F0"/>
    <w:rsid w:val="00EF4800"/>
    <w:rsid w:val="00EF62CA"/>
    <w:rsid w:val="00F02B0E"/>
    <w:rsid w:val="00F10EC3"/>
    <w:rsid w:val="00F11150"/>
    <w:rsid w:val="00F127B5"/>
    <w:rsid w:val="00F13C26"/>
    <w:rsid w:val="00F20D12"/>
    <w:rsid w:val="00F22BE9"/>
    <w:rsid w:val="00F23DE1"/>
    <w:rsid w:val="00F24772"/>
    <w:rsid w:val="00F24FE7"/>
    <w:rsid w:val="00F268F2"/>
    <w:rsid w:val="00F27363"/>
    <w:rsid w:val="00F2772F"/>
    <w:rsid w:val="00F3016D"/>
    <w:rsid w:val="00F349AD"/>
    <w:rsid w:val="00F40667"/>
    <w:rsid w:val="00F44057"/>
    <w:rsid w:val="00F47BC5"/>
    <w:rsid w:val="00F507CE"/>
    <w:rsid w:val="00F6105D"/>
    <w:rsid w:val="00F62029"/>
    <w:rsid w:val="00F62581"/>
    <w:rsid w:val="00F629CB"/>
    <w:rsid w:val="00F64350"/>
    <w:rsid w:val="00F64DBD"/>
    <w:rsid w:val="00F65D34"/>
    <w:rsid w:val="00F80C75"/>
    <w:rsid w:val="00F8159E"/>
    <w:rsid w:val="00F84339"/>
    <w:rsid w:val="00F8659D"/>
    <w:rsid w:val="00F93195"/>
    <w:rsid w:val="00F94A1D"/>
    <w:rsid w:val="00F961A9"/>
    <w:rsid w:val="00FA031C"/>
    <w:rsid w:val="00FA207E"/>
    <w:rsid w:val="00FA3213"/>
    <w:rsid w:val="00FA350C"/>
    <w:rsid w:val="00FA4596"/>
    <w:rsid w:val="00FA46F2"/>
    <w:rsid w:val="00FA6A8C"/>
    <w:rsid w:val="00FA72A1"/>
    <w:rsid w:val="00FB05F8"/>
    <w:rsid w:val="00FB165A"/>
    <w:rsid w:val="00FB3F60"/>
    <w:rsid w:val="00FB522C"/>
    <w:rsid w:val="00FB5D99"/>
    <w:rsid w:val="00FC0105"/>
    <w:rsid w:val="00FC15AE"/>
    <w:rsid w:val="00FC1E2B"/>
    <w:rsid w:val="00FC2CE2"/>
    <w:rsid w:val="00FC515A"/>
    <w:rsid w:val="00FC5839"/>
    <w:rsid w:val="00FC7BA0"/>
    <w:rsid w:val="00FD338D"/>
    <w:rsid w:val="00FE0133"/>
    <w:rsid w:val="00FE41E9"/>
    <w:rsid w:val="00FE6593"/>
    <w:rsid w:val="00FF313E"/>
    <w:rsid w:val="00FF4803"/>
    <w:rsid w:val="03911684"/>
    <w:rsid w:val="0CFB0D5D"/>
    <w:rsid w:val="22D96596"/>
    <w:rsid w:val="23F40BCC"/>
    <w:rsid w:val="24061828"/>
    <w:rsid w:val="329347F0"/>
    <w:rsid w:val="36216B01"/>
    <w:rsid w:val="36630EBC"/>
    <w:rsid w:val="3F4223B0"/>
    <w:rsid w:val="4031000B"/>
    <w:rsid w:val="435B0DD8"/>
    <w:rsid w:val="54BC6701"/>
    <w:rsid w:val="598B2A5E"/>
    <w:rsid w:val="5B4E1FEF"/>
    <w:rsid w:val="5BAF1CAC"/>
    <w:rsid w:val="614417BE"/>
    <w:rsid w:val="6AF910E2"/>
    <w:rsid w:val="7D777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Date" w:semiHidden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semiHidden="0" w:qFormat="1"/>
    <w:lsdException w:name="Normal Table" w:semiHidden="0" w:qFormat="1"/>
    <w:lsdException w:name="Balloon Text" w:semiHidden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unhideWhenUsed/>
    <w:qFormat/>
    <w:pPr>
      <w:ind w:leftChars="2500" w:left="100"/>
    </w:pPr>
  </w:style>
  <w:style w:type="paragraph" w:styleId="a4">
    <w:name w:val="Balloon Text"/>
    <w:basedOn w:val="a"/>
    <w:link w:val="Char0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Title"/>
    <w:basedOn w:val="a"/>
    <w:next w:val="a"/>
    <w:link w:val="Char3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8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2">
    <w:name w:val="页眉 Char"/>
    <w:basedOn w:val="a0"/>
    <w:link w:val="a6"/>
    <w:uiPriority w:val="99"/>
    <w:semiHidden/>
    <w:qFormat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Pr>
      <w:sz w:val="18"/>
      <w:szCs w:val="18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Char3">
    <w:name w:val="标题 Char"/>
    <w:basedOn w:val="a0"/>
    <w:link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HTMLChar">
    <w:name w:val="HTML 预设格式 Char"/>
    <w:basedOn w:val="a0"/>
    <w:link w:val="HTML"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gfkjrpgckcb">
    <w:name w:val="gfkjrpgckcb"/>
    <w:basedOn w:val="a0"/>
    <w:qFormat/>
  </w:style>
  <w:style w:type="character" w:customStyle="1" w:styleId="gfkjrpgcnbb">
    <w:name w:val="gfkjrpgcnbb"/>
    <w:basedOn w:val="a0"/>
    <w:qFormat/>
  </w:style>
  <w:style w:type="character" w:customStyle="1" w:styleId="gfkjrpgcbcb">
    <w:name w:val="gfkjrpgcbcb"/>
    <w:basedOn w:val="a0"/>
    <w:qFormat/>
  </w:style>
  <w:style w:type="character" w:customStyle="1" w:styleId="3Char">
    <w:name w:val="标题 3 Char"/>
    <w:basedOn w:val="a0"/>
    <w:link w:val="3"/>
    <w:uiPriority w:val="9"/>
    <w:semiHidden/>
    <w:qFormat/>
    <w:rPr>
      <w:b/>
      <w:bCs/>
      <w:sz w:val="32"/>
      <w:szCs w:val="32"/>
    </w:rPr>
  </w:style>
  <w:style w:type="character" w:customStyle="1" w:styleId="11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日期 Char"/>
    <w:basedOn w:val="a0"/>
    <w:link w:val="a3"/>
    <w:uiPriority w:val="99"/>
    <w:semiHidden/>
    <w:qFormat/>
  </w:style>
  <w:style w:type="character" w:customStyle="1" w:styleId="2">
    <w:name w:val="占位符文本2"/>
    <w:basedOn w:val="a0"/>
    <w:uiPriority w:val="99"/>
    <w:unhideWhenUsed/>
    <w:qFormat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Date" w:semiHidden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semiHidden="0" w:qFormat="1"/>
    <w:lsdException w:name="Normal Table" w:semiHidden="0" w:qFormat="1"/>
    <w:lsdException w:name="Balloon Text" w:semiHidden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unhideWhenUsed/>
    <w:qFormat/>
    <w:pPr>
      <w:ind w:leftChars="2500" w:left="100"/>
    </w:pPr>
  </w:style>
  <w:style w:type="paragraph" w:styleId="a4">
    <w:name w:val="Balloon Text"/>
    <w:basedOn w:val="a"/>
    <w:link w:val="Char0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Title"/>
    <w:basedOn w:val="a"/>
    <w:next w:val="a"/>
    <w:link w:val="Char3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8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2">
    <w:name w:val="页眉 Char"/>
    <w:basedOn w:val="a0"/>
    <w:link w:val="a6"/>
    <w:uiPriority w:val="99"/>
    <w:semiHidden/>
    <w:qFormat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Pr>
      <w:sz w:val="18"/>
      <w:szCs w:val="18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Char3">
    <w:name w:val="标题 Char"/>
    <w:basedOn w:val="a0"/>
    <w:link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HTMLChar">
    <w:name w:val="HTML 预设格式 Char"/>
    <w:basedOn w:val="a0"/>
    <w:link w:val="HTML"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gfkjrpgckcb">
    <w:name w:val="gfkjrpgckcb"/>
    <w:basedOn w:val="a0"/>
    <w:qFormat/>
  </w:style>
  <w:style w:type="character" w:customStyle="1" w:styleId="gfkjrpgcnbb">
    <w:name w:val="gfkjrpgcnbb"/>
    <w:basedOn w:val="a0"/>
    <w:qFormat/>
  </w:style>
  <w:style w:type="character" w:customStyle="1" w:styleId="gfkjrpgcbcb">
    <w:name w:val="gfkjrpgcbcb"/>
    <w:basedOn w:val="a0"/>
    <w:qFormat/>
  </w:style>
  <w:style w:type="character" w:customStyle="1" w:styleId="3Char">
    <w:name w:val="标题 3 Char"/>
    <w:basedOn w:val="a0"/>
    <w:link w:val="3"/>
    <w:uiPriority w:val="9"/>
    <w:semiHidden/>
    <w:qFormat/>
    <w:rPr>
      <w:b/>
      <w:bCs/>
      <w:sz w:val="32"/>
      <w:szCs w:val="32"/>
    </w:rPr>
  </w:style>
  <w:style w:type="character" w:customStyle="1" w:styleId="11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日期 Char"/>
    <w:basedOn w:val="a0"/>
    <w:link w:val="a3"/>
    <w:uiPriority w:val="99"/>
    <w:semiHidden/>
    <w:qFormat/>
  </w:style>
  <w:style w:type="character" w:customStyle="1" w:styleId="2">
    <w:name w:val="占位符文本2"/>
    <w:basedOn w:val="a0"/>
    <w:uiPriority w:val="99"/>
    <w:unhideWhenUsed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0.bin"/><Relationship Id="rId154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29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5.wmf"/><Relationship Id="rId5" Type="http://schemas.microsoft.com/office/2007/relationships/stylesWithEffects" Target="stylesWithEffects.xml"/><Relationship Id="rId90" Type="http://schemas.openxmlformats.org/officeDocument/2006/relationships/image" Target="media/image37.wmf"/><Relationship Id="rId95" Type="http://schemas.openxmlformats.org/officeDocument/2006/relationships/image" Target="media/image38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0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55" Type="http://schemas.openxmlformats.org/officeDocument/2006/relationships/theme" Target="theme/theme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22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5.wmf"/><Relationship Id="rId137" Type="http://schemas.openxmlformats.org/officeDocument/2006/relationships/image" Target="media/image5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3.wmf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0.wmf"/><Relationship Id="rId127" Type="http://schemas.openxmlformats.org/officeDocument/2006/relationships/image" Target="media/image54.wmf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6.wmf"/><Relationship Id="rId52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58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66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5.wmf"/><Relationship Id="rId34" Type="http://schemas.openxmlformats.org/officeDocument/2006/relationships/image" Target="media/image12.wmf"/><Relationship Id="rId50" Type="http://schemas.openxmlformats.org/officeDocument/2006/relationships/image" Target="media/image18.wmf"/><Relationship Id="rId55" Type="http://schemas.openxmlformats.org/officeDocument/2006/relationships/image" Target="media/image20.wmf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4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69.bin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4.wmf"/><Relationship Id="rId8" Type="http://schemas.openxmlformats.org/officeDocument/2006/relationships/footnotes" Target="foot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2.bin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A95BDA9-5415-4460-A810-66D24972C6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9</Pages>
  <Words>1231</Words>
  <Characters>7022</Characters>
  <Application>Microsoft Office Word</Application>
  <DocSecurity>0</DocSecurity>
  <Lines>58</Lines>
  <Paragraphs>16</Paragraphs>
  <ScaleCrop>false</ScaleCrop>
  <Company>china</Company>
  <LinksUpToDate>false</LinksUpToDate>
  <CharactersWithSpaces>8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</dc:creator>
  <cp:lastModifiedBy>AutoBVT</cp:lastModifiedBy>
  <cp:revision>22</cp:revision>
  <dcterms:created xsi:type="dcterms:W3CDTF">2015-12-07T14:34:00Z</dcterms:created>
  <dcterms:modified xsi:type="dcterms:W3CDTF">2017-12-03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